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686287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51C0F7D1" w:rsidR="004366A8" w:rsidRPr="00161BEC" w:rsidRDefault="004366A8" w:rsidP="00353143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F25361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LINH TRUNG</w:t>
            </w:r>
          </w:p>
          <w:p w14:paraId="232A0300" w14:textId="77777777" w:rsidR="004366A8" w:rsidRPr="00161BEC" w:rsidRDefault="004366A8" w:rsidP="00353143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05243663" w:rsidR="004366A8" w:rsidRPr="00EB1D93" w:rsidRDefault="00EB1D93" w:rsidP="00353143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BỘ </w:t>
            </w:r>
            <w:proofErr w:type="gramStart"/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 w:rsidR="00F25361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TST</w:t>
            </w:r>
            <w:proofErr w:type="gramEnd"/>
          </w:p>
          <w:p w14:paraId="31FC93E7" w14:textId="2C82318F" w:rsidR="004366A8" w:rsidRPr="00686287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F25361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2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72C038D9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HỌC KỲ </w:t>
            </w:r>
            <w:r w:rsidR="00F25361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2894C8D6" w:rsidR="004366A8" w:rsidRPr="00F25361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MÔN: TOÁN </w:t>
            </w:r>
            <w:r w:rsidR="00F25361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</w:p>
          <w:p w14:paraId="7F3704F1" w14:textId="77777777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Default="006347A0"/>
    <w:p w14:paraId="0F2247B4" w14:textId="14D0B93E" w:rsidR="004366A8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4366A8">
        <w:rPr>
          <w:rFonts w:asciiTheme="majorHAnsi" w:hAnsiTheme="majorHAnsi" w:cstheme="majorHAnsi"/>
          <w:b/>
          <w:bCs/>
          <w:sz w:val="28"/>
          <w:szCs w:val="28"/>
        </w:rPr>
        <w:t>A. TRẮC NGHIỆM: (</w:t>
      </w:r>
      <w:r w:rsidR="00F25361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Pr="004366A8">
        <w:rPr>
          <w:rFonts w:asciiTheme="majorHAnsi" w:hAnsiTheme="majorHAnsi" w:cstheme="majorHAnsi"/>
          <w:b/>
          <w:bCs/>
          <w:sz w:val="28"/>
          <w:szCs w:val="28"/>
        </w:rPr>
        <w:t>,0đ)</w:t>
      </w:r>
    </w:p>
    <w:p w14:paraId="5749C6A7" w14:textId="77777777" w:rsidR="00F25361" w:rsidRPr="00F25361" w:rsidRDefault="00F25361" w:rsidP="00F25361">
      <w:pPr>
        <w:spacing w:line="312" w:lineRule="auto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F25361">
        <w:rPr>
          <w:rFonts w:ascii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F25361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1</w:t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F2536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>Số nào sau đây là số nguyên ?</w:t>
      </w:r>
    </w:p>
    <w:p w14:paraId="4456D82D" w14:textId="77777777" w:rsidR="00F25361" w:rsidRPr="00F25361" w:rsidRDefault="00F25361" w:rsidP="00F25361">
      <w:pPr>
        <w:spacing w:line="312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F25361"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 xml:space="preserve">. -0,8.                </w:t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 xml:space="preserve"> -8.             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C.</w:t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 xml:space="preserve"> 3,2.            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Pr="00F25361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360" w:dyaOrig="620" w14:anchorId="39878D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5" o:title=""/>
          </v:shape>
          <o:OLEObject Type="Embed" ProgID="Equation.DSMT4" ShapeID="_x0000_i1025" DrawAspect="Content" ObjectID="_1789236233" r:id="rId6"/>
        </w:object>
      </w:r>
      <w:r w:rsidRPr="00F25361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2B00938" w14:textId="77777777" w:rsidR="00F25361" w:rsidRPr="00F25361" w:rsidRDefault="00F25361" w:rsidP="00F25361">
      <w:pPr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F25361">
        <w:rPr>
          <w:rFonts w:ascii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F25361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.</w:t>
      </w:r>
      <w:r w:rsidRPr="00F25361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hình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vẽ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M, N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biểu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diễn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bCs/>
          <w:sz w:val="26"/>
          <w:szCs w:val="26"/>
        </w:rPr>
        <w:t>nguyên</w:t>
      </w:r>
      <w:proofErr w:type="spellEnd"/>
    </w:p>
    <w:p w14:paraId="465E7F23" w14:textId="77777777" w:rsidR="00F25361" w:rsidRPr="00F25361" w:rsidRDefault="00F25361" w:rsidP="00F25361">
      <w:pPr>
        <w:rPr>
          <w:rFonts w:ascii="Times New Roman" w:hAnsi="Times New Roman" w:cs="Times New Roman"/>
          <w:bCs/>
          <w:sz w:val="26"/>
          <w:szCs w:val="26"/>
        </w:rPr>
      </w:pPr>
      <w:r w:rsidRPr="00F25361">
        <w:rPr>
          <w:rFonts w:ascii="Times New Roman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6F3DD6E1" wp14:editId="32697185">
            <wp:simplePos x="0" y="0"/>
            <wp:positionH relativeFrom="column">
              <wp:posOffset>706726</wp:posOffset>
            </wp:positionH>
            <wp:positionV relativeFrom="paragraph">
              <wp:posOffset>51558</wp:posOffset>
            </wp:positionV>
            <wp:extent cx="4623825" cy="762002"/>
            <wp:effectExtent l="0" t="0" r="0" b="0"/>
            <wp:wrapTight wrapText="bothSides">
              <wp:wrapPolygon edited="0">
                <wp:start x="12371" y="3780"/>
                <wp:lineTo x="801" y="5400"/>
                <wp:lineTo x="445" y="10800"/>
                <wp:lineTo x="1869" y="13500"/>
                <wp:lineTo x="1869" y="15120"/>
                <wp:lineTo x="17088" y="16740"/>
                <wp:lineTo x="17800" y="16740"/>
                <wp:lineTo x="17889" y="13500"/>
                <wp:lineTo x="21004" y="10800"/>
                <wp:lineTo x="20648" y="8640"/>
                <wp:lineTo x="12816" y="3780"/>
                <wp:lineTo x="12371" y="378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ình trục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3825" cy="762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2403ABB" w14:textId="77777777" w:rsidR="00F25361" w:rsidRPr="00F25361" w:rsidRDefault="00F25361" w:rsidP="00F25361">
      <w:pPr>
        <w:rPr>
          <w:rFonts w:ascii="Times New Roman" w:hAnsi="Times New Roman" w:cs="Times New Roman"/>
          <w:bCs/>
          <w:sz w:val="26"/>
          <w:szCs w:val="26"/>
        </w:rPr>
      </w:pPr>
    </w:p>
    <w:p w14:paraId="6519E9AE" w14:textId="77777777" w:rsidR="00F25361" w:rsidRPr="00F25361" w:rsidRDefault="00F25361" w:rsidP="00F25361">
      <w:pPr>
        <w:rPr>
          <w:rFonts w:ascii="Times New Roman" w:hAnsi="Times New Roman" w:cs="Times New Roman"/>
          <w:bCs/>
          <w:sz w:val="26"/>
          <w:szCs w:val="26"/>
        </w:rPr>
      </w:pPr>
    </w:p>
    <w:p w14:paraId="2E269892" w14:textId="77777777" w:rsidR="00F25361" w:rsidRPr="00F25361" w:rsidRDefault="00F25361" w:rsidP="00F25361">
      <w:pPr>
        <w:rPr>
          <w:rFonts w:ascii="Times New Roman" w:hAnsi="Times New Roman" w:cs="Times New Roman"/>
          <w:bCs/>
          <w:sz w:val="26"/>
          <w:szCs w:val="26"/>
        </w:rPr>
      </w:pPr>
    </w:p>
    <w:p w14:paraId="19B7E325" w14:textId="77777777" w:rsidR="00F25361" w:rsidRPr="00F25361" w:rsidRDefault="00F25361" w:rsidP="00F25361">
      <w:pPr>
        <w:pStyle w:val="oancuaDanhsach"/>
        <w:numPr>
          <w:ilvl w:val="0"/>
          <w:numId w:val="6"/>
        </w:numPr>
        <w:rPr>
          <w:rFonts w:ascii="Times New Roman" w:hAnsi="Times New Roman" w:cs="Times New Roman"/>
          <w:bCs/>
          <w:sz w:val="26"/>
          <w:szCs w:val="26"/>
        </w:rPr>
      </w:pPr>
      <w:r w:rsidRPr="00F25361">
        <w:rPr>
          <w:rFonts w:ascii="Times New Roman" w:hAnsi="Times New Roman" w:cs="Times New Roman"/>
          <w:bCs/>
          <w:sz w:val="26"/>
          <w:szCs w:val="26"/>
        </w:rPr>
        <w:t xml:space="preserve">-5; 4.                   </w:t>
      </w:r>
      <w:r w:rsidRPr="00F25361">
        <w:rPr>
          <w:rFonts w:ascii="Times New Roman" w:hAnsi="Times New Roman" w:cs="Times New Roman"/>
          <w:bCs/>
          <w:sz w:val="26"/>
          <w:szCs w:val="26"/>
        </w:rPr>
        <w:tab/>
        <w:t xml:space="preserve"> </w:t>
      </w:r>
      <w:r w:rsidRPr="00F25361">
        <w:rPr>
          <w:rFonts w:ascii="Times New Roman" w:hAnsi="Times New Roman" w:cs="Times New Roman"/>
          <w:b/>
          <w:sz w:val="26"/>
          <w:szCs w:val="26"/>
        </w:rPr>
        <w:t>B</w:t>
      </w:r>
      <w:r w:rsidRPr="00F25361">
        <w:rPr>
          <w:rFonts w:ascii="Times New Roman" w:hAnsi="Times New Roman" w:cs="Times New Roman"/>
          <w:bCs/>
          <w:sz w:val="26"/>
          <w:szCs w:val="26"/>
        </w:rPr>
        <w:t xml:space="preserve">. 5; 4.             </w:t>
      </w:r>
      <w:r w:rsidRPr="00F25361">
        <w:rPr>
          <w:rFonts w:ascii="Times New Roman" w:hAnsi="Times New Roman" w:cs="Times New Roman"/>
          <w:bCs/>
          <w:sz w:val="26"/>
          <w:szCs w:val="26"/>
        </w:rPr>
        <w:tab/>
      </w:r>
      <w:r w:rsidRPr="00F25361">
        <w:rPr>
          <w:rFonts w:ascii="Times New Roman" w:hAnsi="Times New Roman" w:cs="Times New Roman"/>
          <w:b/>
          <w:sz w:val="26"/>
          <w:szCs w:val="26"/>
        </w:rPr>
        <w:t>C</w:t>
      </w:r>
      <w:r w:rsidRPr="00F25361">
        <w:rPr>
          <w:rFonts w:ascii="Times New Roman" w:hAnsi="Times New Roman" w:cs="Times New Roman"/>
          <w:bCs/>
          <w:sz w:val="26"/>
          <w:szCs w:val="26"/>
        </w:rPr>
        <w:t xml:space="preserve">. 5; -4           </w:t>
      </w:r>
      <w:r w:rsidRPr="00F25361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   </w:t>
      </w:r>
      <w:r w:rsidRPr="00F25361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F25361">
        <w:rPr>
          <w:rFonts w:ascii="Times New Roman" w:hAnsi="Times New Roman" w:cs="Times New Roman"/>
          <w:bCs/>
          <w:sz w:val="26"/>
          <w:szCs w:val="26"/>
        </w:rPr>
        <w:t xml:space="preserve"> -5; -4</w:t>
      </w:r>
    </w:p>
    <w:p w14:paraId="3E91CE92" w14:textId="77777777" w:rsidR="00F25361" w:rsidRPr="00F25361" w:rsidRDefault="00F25361" w:rsidP="00F25361">
      <w:pPr>
        <w:keepNext/>
        <w:keepLines/>
        <w:jc w:val="both"/>
        <w:outlineLvl w:val="3"/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</w:pPr>
      <w:proofErr w:type="spellStart"/>
      <w:r w:rsidRPr="00F25361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hAnsi="Times New Roman" w:cs="Times New Roman"/>
          <w:b/>
          <w:sz w:val="26"/>
          <w:szCs w:val="26"/>
        </w:rPr>
        <w:t xml:space="preserve"> 3. </w:t>
      </w:r>
      <w:r w:rsidRPr="00F25361">
        <w:rPr>
          <w:rFonts w:ascii="Times New Roman" w:hAnsi="Times New Roman" w:cs="Times New Roman"/>
          <w:iCs/>
          <w:sz w:val="26"/>
          <w:szCs w:val="26"/>
          <w:lang w:val="nl-NL"/>
        </w:rPr>
        <w:t xml:space="preserve">Tập hợp số nguyên </w:t>
      </w:r>
      <w:r w:rsidRPr="00F25361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t xml:space="preserve"> </w:t>
      </w:r>
      <w:r w:rsidRPr="00F25361">
        <w:rPr>
          <w:rFonts w:ascii="Times New Roman" w:hAnsi="Times New Roman" w:cs="Times New Roman"/>
          <w:iCs/>
          <w:sz w:val="26"/>
          <w:szCs w:val="26"/>
          <w:lang w:val="nl-NL"/>
        </w:rPr>
        <w:t>được kí hiệu là:</w:t>
      </w:r>
    </w:p>
    <w:p w14:paraId="7AAE7F7E" w14:textId="77777777" w:rsidR="00F25361" w:rsidRPr="00F25361" w:rsidRDefault="00F25361" w:rsidP="00F25361">
      <w:pPr>
        <w:tabs>
          <w:tab w:val="left" w:pos="2977"/>
          <w:tab w:val="left" w:pos="5103"/>
          <w:tab w:val="left" w:pos="7230"/>
        </w:tabs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F2536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F25361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F2536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300" w:dyaOrig="279" w14:anchorId="20451706">
          <v:shape id="_x0000_i1026" type="#_x0000_t75" style="width:13.95pt;height:13.95pt" o:ole="">
            <v:imagedata r:id="rId8" o:title=""/>
          </v:shape>
          <o:OLEObject Type="Embed" ProgID="Equation.DSMT4" ShapeID="_x0000_i1026" DrawAspect="Content" ObjectID="_1789236234" r:id="rId9"/>
        </w:object>
      </w:r>
      <w:r w:rsidRPr="00F2536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F25361">
        <w:rPr>
          <w:rFonts w:ascii="Times New Roman" w:hAnsi="Times New Roman" w:cs="Times New Roman"/>
          <w:b/>
          <w:sz w:val="26"/>
          <w:szCs w:val="26"/>
          <w:lang w:val="nl-NL"/>
        </w:rPr>
        <w:t>B.</w:t>
      </w:r>
      <w:r w:rsidRPr="00F2536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240" w:dyaOrig="279" w14:anchorId="1590F64F">
          <v:shape id="_x0000_i1027" type="#_x0000_t75" style="width:13.95pt;height:13.95pt" o:ole="">
            <v:imagedata r:id="rId10" o:title=""/>
          </v:shape>
          <o:OLEObject Type="Embed" ProgID="Equation.DSMT4" ShapeID="_x0000_i1027" DrawAspect="Content" ObjectID="_1789236235" r:id="rId11"/>
        </w:objec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F25361">
        <w:rPr>
          <w:rFonts w:ascii="Times New Roman" w:hAnsi="Times New Roman" w:cs="Times New Roman"/>
          <w:b/>
          <w:sz w:val="26"/>
          <w:szCs w:val="26"/>
          <w:lang w:val="nl-NL"/>
        </w:rPr>
        <w:t xml:space="preserve">C. </w:t>
      </w:r>
      <w:r w:rsidRPr="00F25361">
        <w:rPr>
          <w:rFonts w:ascii="Times New Roman" w:hAnsi="Times New Roman" w:cs="Times New Roman"/>
          <w:b/>
          <w:position w:val="-4"/>
          <w:sz w:val="26"/>
          <w:szCs w:val="26"/>
        </w:rPr>
        <w:object w:dxaOrig="279" w:dyaOrig="279" w14:anchorId="7545DFDB">
          <v:shape id="_x0000_i1028" type="#_x0000_t75" style="width:13.95pt;height:13.95pt" o:ole="">
            <v:imagedata r:id="rId12" o:title=""/>
          </v:shape>
          <o:OLEObject Type="Embed" ProgID="Equation.DSMT4" ShapeID="_x0000_i1028" DrawAspect="Content" ObjectID="_1789236236" r:id="rId13"/>
        </w:object>
      </w:r>
      <w:r w:rsidRPr="00F25361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D. </w:t>
      </w:r>
      <w:r w:rsidRPr="00F25361">
        <w:rPr>
          <w:rFonts w:ascii="Times New Roman" w:hAnsi="Times New Roman" w:cs="Times New Roman"/>
          <w:b/>
          <w:position w:val="-4"/>
          <w:sz w:val="26"/>
          <w:szCs w:val="26"/>
        </w:rPr>
        <w:object w:dxaOrig="260" w:dyaOrig="279" w14:anchorId="14A9C661">
          <v:shape id="_x0000_i1029" type="#_x0000_t75" style="width:13.95pt;height:13.95pt" o:ole="">
            <v:imagedata r:id="rId14" o:title=""/>
          </v:shape>
          <o:OLEObject Type="Embed" ProgID="Equation.DSMT4" ShapeID="_x0000_i1029" DrawAspect="Content" ObjectID="_1789236237" r:id="rId15"/>
        </w:object>
      </w:r>
    </w:p>
    <w:p w14:paraId="135DF76B" w14:textId="77777777" w:rsidR="00F25361" w:rsidRPr="00F25361" w:rsidRDefault="00F25361" w:rsidP="00F25361">
      <w:pPr>
        <w:spacing w:line="312" w:lineRule="auto"/>
        <w:rPr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  <w:lang w:val="pt-BR"/>
        </w:rPr>
      </w:pPr>
      <w:proofErr w:type="spellStart"/>
      <w:r w:rsidRPr="00F25361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hAnsi="Times New Roman" w:cs="Times New Roman"/>
          <w:b/>
          <w:sz w:val="26"/>
          <w:szCs w:val="26"/>
        </w:rPr>
        <w:t xml:space="preserve"> 4.</w:t>
      </w:r>
      <w:r w:rsidRPr="00F25361">
        <w:rPr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  <w:lang w:val="pt-BR"/>
        </w:rPr>
        <w:t xml:space="preserve"> Hình bình hành có độ dài một cạnh là a và chiều cao tương ứng là  h thì  có diện tích bằng:</w:t>
      </w:r>
    </w:p>
    <w:p w14:paraId="16E9740E" w14:textId="77777777" w:rsidR="00F25361" w:rsidRPr="00F25361" w:rsidRDefault="00F25361" w:rsidP="00F25361">
      <w:pPr>
        <w:shd w:val="clear" w:color="auto" w:fill="FFFFFF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F25361">
        <w:rPr>
          <w:rFonts w:ascii="Times New Roman" w:hAnsi="Times New Roman" w:cs="Times New Roman"/>
          <w:b/>
          <w:bCs/>
          <w:color w:val="000000"/>
          <w:sz w:val="26"/>
          <w:szCs w:val="26"/>
          <w:bdr w:val="none" w:sz="0" w:space="0" w:color="auto" w:frame="1"/>
          <w:lang w:val="pt-BR"/>
        </w:rPr>
        <w:t xml:space="preserve">A. </w:t>
      </w:r>
      <w:r w:rsidRPr="00F25361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360" w:dyaOrig="620" w14:anchorId="502C276B">
          <v:shape id="_x0000_i1030" type="#_x0000_t75" style="width:18pt;height:30.75pt" o:ole="">
            <v:imagedata r:id="rId16" o:title=""/>
          </v:shape>
          <o:OLEObject Type="Embed" ProgID="Equation.DSMT4" ShapeID="_x0000_i1030" DrawAspect="Content" ObjectID="_1789236238" r:id="rId17"/>
        </w:object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  <w:t xml:space="preserve">B. </w:t>
      </w:r>
      <w:r w:rsidRPr="00F25361">
        <w:rPr>
          <w:rFonts w:ascii="Times New Roman" w:hAnsi="Times New Roman" w:cs="Times New Roman"/>
          <w:sz w:val="26"/>
          <w:szCs w:val="26"/>
          <w:lang w:val="pt-BR"/>
        </w:rPr>
        <w:t>ah</w:t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  <w:t xml:space="preserve">C. </w:t>
      </w:r>
      <w:r w:rsidRPr="00F25361">
        <w:rPr>
          <w:rFonts w:ascii="Times New Roman" w:hAnsi="Times New Roman" w:cs="Times New Roman"/>
          <w:sz w:val="26"/>
          <w:szCs w:val="26"/>
          <w:lang w:val="pt-BR"/>
        </w:rPr>
        <w:t>a+h</w:t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</w:r>
      <w:r w:rsidRPr="00F25361">
        <w:rPr>
          <w:rFonts w:ascii="Times New Roman" w:hAnsi="Times New Roman" w:cs="Times New Roman"/>
          <w:b/>
          <w:bCs/>
          <w:sz w:val="26"/>
          <w:szCs w:val="26"/>
          <w:lang w:val="pt-BR"/>
        </w:rPr>
        <w:tab/>
        <w:t xml:space="preserve">D. </w:t>
      </w:r>
      <w:r w:rsidRPr="00F25361">
        <w:rPr>
          <w:rFonts w:ascii="Times New Roman" w:hAnsi="Times New Roman" w:cs="Times New Roman"/>
          <w:sz w:val="26"/>
          <w:szCs w:val="26"/>
          <w:lang w:val="pt-BR"/>
        </w:rPr>
        <w:t>2ah</w:t>
      </w:r>
    </w:p>
    <w:p w14:paraId="1515E8B2" w14:textId="77777777" w:rsidR="00F25361" w:rsidRPr="00F25361" w:rsidRDefault="00F25361" w:rsidP="00F25361">
      <w:pPr>
        <w:pStyle w:val="Thngthng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F25361">
        <w:rPr>
          <w:b/>
          <w:sz w:val="26"/>
          <w:szCs w:val="26"/>
          <w:lang w:val="nl-NL"/>
        </w:rPr>
        <w:t>Câu 5</w:t>
      </w:r>
      <w:r w:rsidRPr="00F25361">
        <w:rPr>
          <w:sz w:val="26"/>
          <w:szCs w:val="26"/>
          <w:lang w:val="nl-NL"/>
        </w:rPr>
        <w:t>.</w:t>
      </w:r>
      <w:r w:rsidRPr="00F25361">
        <w:rPr>
          <w:rFonts w:eastAsia="Calibri"/>
          <w:b/>
          <w:color w:val="FF0000"/>
          <w:sz w:val="26"/>
          <w:szCs w:val="26"/>
        </w:rPr>
        <w:t xml:space="preserve"> </w:t>
      </w:r>
      <w:r w:rsidRPr="00F25361">
        <w:rPr>
          <w:color w:val="000000"/>
          <w:sz w:val="26"/>
          <w:szCs w:val="26"/>
        </w:rPr>
        <w:t xml:space="preserve">Cho </w:t>
      </w:r>
      <w:proofErr w:type="spellStart"/>
      <w:r w:rsidRPr="00F25361">
        <w:rPr>
          <w:color w:val="000000"/>
          <w:sz w:val="26"/>
          <w:szCs w:val="26"/>
        </w:rPr>
        <w:t>biểu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đồ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cột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ghép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điểm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học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kì</w:t>
      </w:r>
      <w:proofErr w:type="spellEnd"/>
      <w:r w:rsidRPr="00F25361">
        <w:rPr>
          <w:color w:val="000000"/>
          <w:sz w:val="26"/>
          <w:szCs w:val="26"/>
        </w:rPr>
        <w:t xml:space="preserve"> 1 </w:t>
      </w:r>
      <w:proofErr w:type="spellStart"/>
      <w:r w:rsidRPr="00F25361">
        <w:rPr>
          <w:color w:val="000000"/>
          <w:sz w:val="26"/>
          <w:szCs w:val="26"/>
        </w:rPr>
        <w:t>của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bạn</w:t>
      </w:r>
      <w:proofErr w:type="spellEnd"/>
      <w:r w:rsidRPr="00F25361">
        <w:rPr>
          <w:color w:val="000000"/>
          <w:sz w:val="26"/>
          <w:szCs w:val="26"/>
        </w:rPr>
        <w:t xml:space="preserve"> Hải </w:t>
      </w:r>
      <w:proofErr w:type="spellStart"/>
      <w:r w:rsidRPr="00F25361">
        <w:rPr>
          <w:color w:val="000000"/>
          <w:sz w:val="26"/>
          <w:szCs w:val="26"/>
        </w:rPr>
        <w:t>và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bạn</w:t>
      </w:r>
      <w:proofErr w:type="spellEnd"/>
      <w:r w:rsidRPr="00F25361">
        <w:rPr>
          <w:color w:val="000000"/>
          <w:sz w:val="26"/>
          <w:szCs w:val="26"/>
        </w:rPr>
        <w:t xml:space="preserve"> Lan </w:t>
      </w:r>
      <w:proofErr w:type="spellStart"/>
      <w:r w:rsidRPr="00F25361">
        <w:rPr>
          <w:color w:val="000000"/>
          <w:sz w:val="26"/>
          <w:szCs w:val="26"/>
        </w:rPr>
        <w:t>như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sau</w:t>
      </w:r>
      <w:proofErr w:type="spellEnd"/>
      <w:r w:rsidRPr="00F25361">
        <w:rPr>
          <w:color w:val="000000"/>
          <w:sz w:val="26"/>
          <w:szCs w:val="26"/>
        </w:rPr>
        <w:t>:</w:t>
      </w:r>
    </w:p>
    <w:p w14:paraId="048CC391" w14:textId="77777777" w:rsidR="00F25361" w:rsidRPr="00F25361" w:rsidRDefault="00F25361" w:rsidP="00F25361">
      <w:pPr>
        <w:pStyle w:val="ThngthngWeb"/>
        <w:shd w:val="clear" w:color="auto" w:fill="FFFFFF"/>
        <w:spacing w:before="0" w:beforeAutospacing="0" w:after="0" w:afterAutospacing="0"/>
        <w:jc w:val="center"/>
        <w:rPr>
          <w:color w:val="333333"/>
          <w:sz w:val="26"/>
          <w:szCs w:val="26"/>
        </w:rPr>
      </w:pPr>
      <w:r w:rsidRPr="00F25361">
        <w:rPr>
          <w:noProof/>
          <w:color w:val="000000"/>
          <w:sz w:val="26"/>
          <w:szCs w:val="26"/>
        </w:rPr>
        <w:drawing>
          <wp:inline distT="0" distB="0" distL="0" distR="0" wp14:anchorId="1234D7DB" wp14:editId="1049AC8D">
            <wp:extent cx="3105150" cy="1876425"/>
            <wp:effectExtent l="19050" t="0" r="0" b="0"/>
            <wp:docPr id="15" name="Picture 31" descr="Bài tập trắc nghiệm Biểu đồ cột kép có đáp án | Toán lớp 6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Bài tập trắc nghiệm Biểu đồ cột kép có đáp án | Toán lớp 6 Cánh diều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374F6B" w14:textId="77777777" w:rsidR="00F25361" w:rsidRPr="00F25361" w:rsidRDefault="00F25361" w:rsidP="00F25361">
      <w:pPr>
        <w:shd w:val="clear" w:color="auto" w:fill="FFFFFF"/>
        <w:rPr>
          <w:rFonts w:ascii="Times New Roman" w:hAnsi="Times New Roman" w:cs="Times New Roman"/>
          <w:sz w:val="26"/>
          <w:szCs w:val="26"/>
        </w:rPr>
      </w:pPr>
    </w:p>
    <w:p w14:paraId="0FEE8920" w14:textId="77777777" w:rsidR="00F25361" w:rsidRPr="00F25361" w:rsidRDefault="00F25361" w:rsidP="00F25361">
      <w:pPr>
        <w:pStyle w:val="Thngthng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F25361">
        <w:rPr>
          <w:color w:val="000000"/>
          <w:sz w:val="26"/>
          <w:szCs w:val="26"/>
        </w:rPr>
        <w:t xml:space="preserve">Môn </w:t>
      </w:r>
      <w:proofErr w:type="spellStart"/>
      <w:r w:rsidRPr="00F25361">
        <w:rPr>
          <w:color w:val="000000"/>
          <w:sz w:val="26"/>
          <w:szCs w:val="26"/>
        </w:rPr>
        <w:t>Ngữ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văn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của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bạn</w:t>
      </w:r>
      <w:proofErr w:type="spellEnd"/>
      <w:r w:rsidRPr="00F25361">
        <w:rPr>
          <w:color w:val="000000"/>
          <w:sz w:val="26"/>
          <w:szCs w:val="26"/>
        </w:rPr>
        <w:t xml:space="preserve"> Lan bao </w:t>
      </w:r>
      <w:proofErr w:type="spellStart"/>
      <w:r w:rsidRPr="00F25361">
        <w:rPr>
          <w:color w:val="000000"/>
          <w:sz w:val="26"/>
          <w:szCs w:val="26"/>
        </w:rPr>
        <w:t>nhiêu</w:t>
      </w:r>
      <w:proofErr w:type="spellEnd"/>
      <w:r w:rsidRPr="00F25361">
        <w:rPr>
          <w:color w:val="000000"/>
          <w:sz w:val="26"/>
          <w:szCs w:val="26"/>
        </w:rPr>
        <w:t xml:space="preserve"> </w:t>
      </w:r>
      <w:proofErr w:type="spellStart"/>
      <w:r w:rsidRPr="00F25361">
        <w:rPr>
          <w:color w:val="000000"/>
          <w:sz w:val="26"/>
          <w:szCs w:val="26"/>
        </w:rPr>
        <w:t>điểm</w:t>
      </w:r>
      <w:proofErr w:type="spellEnd"/>
      <w:r w:rsidRPr="00F25361">
        <w:rPr>
          <w:color w:val="000000"/>
          <w:sz w:val="26"/>
          <w:szCs w:val="26"/>
        </w:rPr>
        <w:t>?</w:t>
      </w:r>
    </w:p>
    <w:p w14:paraId="4D0F4E84" w14:textId="77777777" w:rsidR="00F25361" w:rsidRPr="00F25361" w:rsidRDefault="00F25361" w:rsidP="00F25361">
      <w:pPr>
        <w:pStyle w:val="Thngthng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F25361">
        <w:rPr>
          <w:b/>
          <w:bCs/>
          <w:color w:val="000000"/>
          <w:sz w:val="26"/>
          <w:szCs w:val="26"/>
        </w:rPr>
        <w:t>A.</w:t>
      </w:r>
      <w:r w:rsidRPr="00F25361">
        <w:rPr>
          <w:color w:val="000000"/>
          <w:sz w:val="26"/>
          <w:szCs w:val="26"/>
        </w:rPr>
        <w:t> 8</w:t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b/>
          <w:bCs/>
          <w:color w:val="000000"/>
          <w:sz w:val="26"/>
          <w:szCs w:val="26"/>
        </w:rPr>
        <w:t>B.</w:t>
      </w:r>
      <w:r w:rsidRPr="00F25361">
        <w:rPr>
          <w:color w:val="000000"/>
          <w:sz w:val="26"/>
          <w:szCs w:val="26"/>
        </w:rPr>
        <w:t> 7</w:t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b/>
          <w:bCs/>
          <w:color w:val="000000"/>
          <w:sz w:val="26"/>
          <w:szCs w:val="26"/>
        </w:rPr>
        <w:t>C</w:t>
      </w:r>
      <w:r w:rsidRPr="00F25361">
        <w:rPr>
          <w:color w:val="000000"/>
          <w:sz w:val="26"/>
          <w:szCs w:val="26"/>
        </w:rPr>
        <w:t>. 6</w:t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color w:val="333333"/>
          <w:sz w:val="26"/>
          <w:szCs w:val="26"/>
        </w:rPr>
        <w:tab/>
      </w:r>
      <w:r w:rsidRPr="00F25361">
        <w:rPr>
          <w:b/>
          <w:bCs/>
          <w:color w:val="000000"/>
          <w:sz w:val="26"/>
          <w:szCs w:val="26"/>
        </w:rPr>
        <w:t>D</w:t>
      </w:r>
      <w:r w:rsidRPr="00F25361">
        <w:rPr>
          <w:color w:val="000000"/>
          <w:sz w:val="26"/>
          <w:szCs w:val="26"/>
        </w:rPr>
        <w:t>. 9</w:t>
      </w:r>
    </w:p>
    <w:p w14:paraId="5F43F924" w14:textId="77777777" w:rsidR="00F25361" w:rsidRPr="00F25361" w:rsidRDefault="00F25361" w:rsidP="00F2536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F25361">
        <w:rPr>
          <w:rFonts w:ascii="Times New Roman" w:eastAsia="Calibri" w:hAnsi="Times New Roman" w:cs="Times New Roman"/>
          <w:b/>
          <w:bCs/>
          <w:iCs/>
          <w:color w:val="000000"/>
          <w:sz w:val="26"/>
          <w:szCs w:val="26"/>
          <w:lang w:val="pt-BR"/>
        </w:rPr>
        <w:lastRenderedPageBreak/>
        <w:t>Câu 6.</w:t>
      </w:r>
      <w:r w:rsidRPr="00F25361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0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>:</w:t>
      </w:r>
    </w:p>
    <w:p w14:paraId="4DB9B617" w14:textId="77777777" w:rsidR="00F25361" w:rsidRPr="00F25361" w:rsidRDefault="00F25361" w:rsidP="00F2536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F25361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F25361">
        <w:rPr>
          <w:rFonts w:ascii="Times New Roman" w:hAnsi="Times New Roman" w:cs="Times New Roman"/>
          <w:sz w:val="26"/>
          <w:szCs w:val="26"/>
        </w:rPr>
        <w:t xml:space="preserve">.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48F105D8">
          <v:shape id="_x0000_i1031" type="#_x0000_t75" style="width:6.95pt;height:13.35pt" o:ole="">
            <v:imagedata r:id="rId19" o:title=""/>
          </v:shape>
          <o:OLEObject Type="Embed" ProgID="Equation.DSMT4" ShapeID="_x0000_i1031" DrawAspect="Content" ObjectID="_1789236239" r:id="rId20"/>
        </w:object>
      </w:r>
      <w:r w:rsidRPr="00F25361">
        <w:rPr>
          <w:rFonts w:ascii="Times New Roman" w:hAnsi="Times New Roman" w:cs="Times New Roman"/>
          <w:sz w:val="26"/>
          <w:szCs w:val="26"/>
        </w:rPr>
        <w:t xml:space="preserve">                                  </w:t>
      </w:r>
      <w:r w:rsidRPr="00F25361">
        <w:rPr>
          <w:rFonts w:ascii="Times New Roman" w:hAnsi="Times New Roman" w:cs="Times New Roman"/>
          <w:b/>
          <w:bCs/>
          <w:sz w:val="26"/>
          <w:szCs w:val="26"/>
        </w:rPr>
        <w:t xml:space="preserve">  B.</w:t>
      </w:r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179FE5E">
          <v:shape id="_x0000_i1032" type="#_x0000_t75" style="width:9.85pt;height:13.35pt" o:ole="">
            <v:imagedata r:id="rId21" o:title=""/>
          </v:shape>
          <o:OLEObject Type="Embed" ProgID="Equation.DSMT4" ShapeID="_x0000_i1032" DrawAspect="Content" ObjectID="_1789236240" r:id="rId22"/>
        </w:object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                   </w:t>
      </w:r>
      <w:r w:rsidRPr="00F25361">
        <w:rPr>
          <w:rFonts w:ascii="Times New Roman" w:hAnsi="Times New Roman" w:cs="Times New Roman"/>
          <w:b/>
          <w:bCs/>
          <w:sz w:val="26"/>
          <w:szCs w:val="26"/>
        </w:rPr>
        <w:t xml:space="preserve"> C</w:t>
      </w:r>
      <w:r w:rsidRPr="00F25361">
        <w:rPr>
          <w:rFonts w:ascii="Times New Roman" w:hAnsi="Times New Roman" w:cs="Times New Roman"/>
          <w:sz w:val="26"/>
          <w:szCs w:val="26"/>
        </w:rPr>
        <w:t xml:space="preserve">. </w:t>
      </w:r>
      <w:r w:rsidRPr="00F2536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20204041">
          <v:shape id="_x0000_i1033" type="#_x0000_t75" style="width:10.45pt;height:13.95pt" o:ole="">
            <v:imagedata r:id="rId23" o:title=""/>
          </v:shape>
          <o:OLEObject Type="Embed" ProgID="Equation.DSMT4" ShapeID="_x0000_i1033" DrawAspect="Content" ObjectID="_1789236241" r:id="rId24"/>
        </w:object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                   </w:t>
      </w:r>
      <w:r w:rsidRPr="00F25361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04DCADE">
          <v:shape id="_x0000_i1034" type="#_x0000_t75" style="width:9.85pt;height:12.75pt" o:ole="">
            <v:imagedata r:id="rId25" o:title=""/>
          </v:shape>
          <o:OLEObject Type="Embed" ProgID="Equation.DSMT4" ShapeID="_x0000_i1034" DrawAspect="Content" ObjectID="_1789236242" r:id="rId26"/>
        </w:object>
      </w:r>
    </w:p>
    <w:p w14:paraId="688B6C4A" w14:textId="77777777" w:rsidR="00F25361" w:rsidRPr="00F25361" w:rsidRDefault="00F25361" w:rsidP="00F25361">
      <w:pPr>
        <w:spacing w:before="120"/>
        <w:rPr>
          <w:rFonts w:ascii="Times New Roman" w:hAnsi="Times New Roman" w:cs="Times New Roman"/>
          <w:sz w:val="26"/>
          <w:szCs w:val="26"/>
        </w:rPr>
      </w:pPr>
      <w:proofErr w:type="spellStart"/>
      <w:r w:rsidRPr="00F25361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hAnsi="Times New Roman" w:cs="Times New Roman"/>
          <w:b/>
          <w:sz w:val="26"/>
          <w:szCs w:val="26"/>
        </w:rPr>
        <w:t xml:space="preserve"> 7.</w:t>
      </w:r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position w:val="-6"/>
          <w:sz w:val="26"/>
          <w:szCs w:val="26"/>
        </w:rPr>
        <w:object w:dxaOrig="300" w:dyaOrig="285" w14:anchorId="136C648B">
          <v:shape id="_x0000_i1035" type="#_x0000_t75" style="width:15.1pt;height:14.5pt" o:ole="">
            <v:imagedata r:id="rId27" o:title=""/>
          </v:shape>
          <o:OLEObject Type="Embed" ProgID="Equation.DSMT4" ShapeID="_x0000_i1035" DrawAspect="Content" ObjectID="_1789236243" r:id="rId28"/>
        </w:objec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ì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ư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LiBang"/>
        <w:tblW w:w="6388" w:type="dxa"/>
        <w:tblInd w:w="545" w:type="dxa"/>
        <w:tblLook w:val="04A0" w:firstRow="1" w:lastRow="0" w:firstColumn="1" w:lastColumn="0" w:noHBand="0" w:noVBand="1"/>
      </w:tblPr>
      <w:tblGrid>
        <w:gridCol w:w="2394"/>
        <w:gridCol w:w="998"/>
        <w:gridCol w:w="998"/>
        <w:gridCol w:w="999"/>
        <w:gridCol w:w="999"/>
      </w:tblGrid>
      <w:tr w:rsidR="00F25361" w:rsidRPr="00F25361" w14:paraId="21F80B75" w14:textId="77777777" w:rsidTr="003B0A0F">
        <w:trPr>
          <w:trHeight w:val="300"/>
        </w:trPr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C64E37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 xml:space="preserve"> con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36D13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85" w14:anchorId="4059DD52">
                <v:shape id="_x0000_i1036" type="#_x0000_t75" style="width:9.85pt;height:14.5pt" o:ole="">
                  <v:imagedata r:id="rId29" o:title=""/>
                </v:shape>
                <o:OLEObject Type="Embed" ProgID="Equation.DSMT4" ShapeID="_x0000_i1036" DrawAspect="Content" ObjectID="_1789236244" r:id="rId30"/>
              </w:objec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6C2442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5" w:dyaOrig="255" w14:anchorId="528C6ECD">
                <v:shape id="_x0000_i1037" type="#_x0000_t75" style="width:6.4pt;height:12.75pt" o:ole="">
                  <v:imagedata r:id="rId31" o:title=""/>
                </v:shape>
                <o:OLEObject Type="Embed" ProgID="Equation.DSMT4" ShapeID="_x0000_i1037" DrawAspect="Content" ObjectID="_1789236245" r:id="rId32"/>
              </w:objec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7ADD9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55" w14:anchorId="70838A68">
                <v:shape id="_x0000_i1038" type="#_x0000_t75" style="width:9.85pt;height:12.75pt" o:ole="">
                  <v:imagedata r:id="rId33" o:title=""/>
                </v:shape>
                <o:OLEObject Type="Embed" ProgID="Equation.DSMT4" ShapeID="_x0000_i1038" DrawAspect="Content" ObjectID="_1789236246" r:id="rId34"/>
              </w:objec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954EAC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85" w14:anchorId="0161B31E">
                <v:shape id="_x0000_i1039" type="#_x0000_t75" style="width:9.85pt;height:14.5pt" o:ole="">
                  <v:imagedata r:id="rId35" o:title=""/>
                </v:shape>
                <o:OLEObject Type="Embed" ProgID="Equation.DSMT4" ShapeID="_x0000_i1039" DrawAspect="Content" ObjectID="_1789236247" r:id="rId36"/>
              </w:object>
            </w:r>
          </w:p>
        </w:tc>
      </w:tr>
      <w:tr w:rsidR="00F25361" w:rsidRPr="00F25361" w14:paraId="03B505B1" w14:textId="77777777" w:rsidTr="003B0A0F">
        <w:trPr>
          <w:trHeight w:val="284"/>
        </w:trPr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C3B5B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>gia</w:t>
            </w:r>
            <w:proofErr w:type="spellEnd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25361">
              <w:rPr>
                <w:rFonts w:ascii="Times New Roman" w:hAnsi="Times New Roman" w:cs="Times New Roman"/>
                <w:sz w:val="26"/>
                <w:szCs w:val="26"/>
              </w:rPr>
              <w:t>đình</w:t>
            </w:r>
            <w:proofErr w:type="spellEnd"/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DDE035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 w14:anchorId="1C2138C7">
                <v:shape id="_x0000_i1040" type="#_x0000_t75" style="width:9.85pt;height:14.5pt" o:ole="">
                  <v:imagedata r:id="rId37" o:title=""/>
                </v:shape>
                <o:OLEObject Type="Embed" ProgID="Equation.DSMT4" ShapeID="_x0000_i1040" DrawAspect="Content" ObjectID="_1789236248" r:id="rId38"/>
              </w:objec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F3C67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418BEA95">
                <v:shape id="_x0000_i1041" type="#_x0000_t75" style="width:13.35pt;height:13.35pt" o:ole="">
                  <v:imagedata r:id="rId39" o:title=""/>
                </v:shape>
                <o:OLEObject Type="Embed" ProgID="Equation.DSMT4" ShapeID="_x0000_i1041" DrawAspect="Content" ObjectID="_1789236249" r:id="rId40"/>
              </w:objec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D0BAB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79" w14:anchorId="2FB335A0">
                <v:shape id="_x0000_i1042" type="#_x0000_t75" style="width:14.5pt;height:14.5pt" o:ole="">
                  <v:imagedata r:id="rId41" o:title=""/>
                </v:shape>
                <o:OLEObject Type="Embed" ProgID="Equation.DSMT4" ShapeID="_x0000_i1042" DrawAspect="Content" ObjectID="_1789236250" r:id="rId42"/>
              </w:objec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56734" w14:textId="77777777" w:rsidR="00F25361" w:rsidRPr="00F25361" w:rsidRDefault="00F25361" w:rsidP="003B0A0F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 w14:anchorId="091D150B">
                <v:shape id="_x0000_i1043" type="#_x0000_t75" style="width:10.45pt;height:13.35pt" o:ole="">
                  <v:imagedata r:id="rId43" o:title=""/>
                </v:shape>
                <o:OLEObject Type="Embed" ProgID="Equation.DSMT4" ShapeID="_x0000_i1043" DrawAspect="Content" ObjectID="_1789236251" r:id="rId44"/>
              </w:object>
            </w:r>
          </w:p>
        </w:tc>
      </w:tr>
    </w:tbl>
    <w:p w14:paraId="52A81BEF" w14:textId="77777777" w:rsidR="00F25361" w:rsidRPr="00F25361" w:rsidRDefault="00F25361" w:rsidP="00F25361">
      <w:pPr>
        <w:tabs>
          <w:tab w:val="left" w:pos="1418"/>
        </w:tabs>
        <w:rPr>
          <w:rFonts w:ascii="Times New Roman" w:hAnsi="Times New Roman" w:cs="Times New Roman"/>
          <w:sz w:val="26"/>
          <w:szCs w:val="26"/>
        </w:rPr>
      </w:pP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>:</w:t>
      </w:r>
      <w:r w:rsidRPr="00F25361">
        <w:rPr>
          <w:rFonts w:ascii="Times New Roman" w:hAnsi="Times New Roman" w:cs="Times New Roman"/>
          <w:sz w:val="26"/>
          <w:szCs w:val="26"/>
        </w:rPr>
        <w:tab/>
      </w:r>
    </w:p>
    <w:p w14:paraId="1644885A" w14:textId="77777777" w:rsidR="00F25361" w:rsidRPr="00F25361" w:rsidRDefault="00F25361" w:rsidP="00F25361">
      <w:pPr>
        <w:shd w:val="clear" w:color="auto" w:fill="FFFFFF" w:themeFill="background1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on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gia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đình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5E2FA715" w14:textId="77777777" w:rsidR="00F25361" w:rsidRPr="00F25361" w:rsidRDefault="00F25361" w:rsidP="00F25361">
      <w:pPr>
        <w:shd w:val="clear" w:color="auto" w:fill="FFFFFF" w:themeFill="background1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gia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đình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khu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dân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cư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6529A7EB" w14:textId="77777777" w:rsidR="00F25361" w:rsidRPr="00F25361" w:rsidRDefault="00F25361" w:rsidP="00F25361">
      <w:pPr>
        <w:shd w:val="clear" w:color="auto" w:fill="FFFFFF" w:themeFill="background1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ổng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on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gia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đình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0A1BD3AB" w14:textId="77777777" w:rsidR="00F25361" w:rsidRPr="00F25361" w:rsidRDefault="00F25361" w:rsidP="00F25361">
      <w:pPr>
        <w:shd w:val="clear" w:color="auto" w:fill="FFFFFF" w:themeFill="background1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on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gia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đình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dữ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liệu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893ECCF" w14:textId="77777777" w:rsidR="00F25361" w:rsidRPr="00F25361" w:rsidRDefault="00F25361" w:rsidP="00F25361">
      <w:pPr>
        <w:spacing w:before="120" w:line="276" w:lineRule="auto"/>
        <w:contextualSpacing/>
        <w:rPr>
          <w:rFonts w:ascii="Times New Roman" w:hAnsi="Times New Roman" w:cs="Times New Roman"/>
          <w:b/>
          <w:color w:val="0000FF"/>
          <w:sz w:val="26"/>
          <w:szCs w:val="26"/>
        </w:rPr>
      </w:pPr>
      <w:proofErr w:type="spellStart"/>
      <w:r w:rsidRPr="00F25361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eastAsia="Calibri" w:hAnsi="Times New Roman" w:cs="Times New Roman"/>
          <w:b/>
          <w:sz w:val="26"/>
          <w:szCs w:val="26"/>
        </w:rPr>
        <w:t xml:space="preserve"> 8.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uổ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ư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ở Luân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ô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465" w:dyaOrig="255" w14:anchorId="3BBCF946">
          <v:shape id="_x0000_i1044" type="#_x0000_t75" style="width:21.5pt;height:14.5pt" o:ole="">
            <v:imagedata r:id="rId45" o:title=""/>
          </v:shape>
          <o:OLEObject Type="Embed" ProgID="Equation.DSMT4" ShapeID="_x0000_i1044" DrawAspect="Content" ObjectID="_1789236252" r:id="rId46"/>
        </w:object>
      </w:r>
      <w:r w:rsidRPr="00F25361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êm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xuố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5BB3C7B2">
          <v:shape id="_x0000_i1045" type="#_x0000_t75" style="width:28.45pt;height:14.5pt" o:ole="">
            <v:imagedata r:id="rId47" o:title=""/>
          </v:shape>
          <o:OLEObject Type="Embed" ProgID="Equation.DSMT4" ShapeID="_x0000_i1045" DrawAspect="Content" ObjectID="_1789236253" r:id="rId48"/>
        </w:object>
      </w:r>
      <w:r w:rsidRPr="00F25361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uổ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ư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êm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ở Luân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ô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1B00ECA1">
          <v:shape id="_x0000_i1046" type="#_x0000_t75" style="width:14.5pt;height:14.5pt" o:ole="">
            <v:imagedata r:id="rId49" o:title=""/>
          </v:shape>
          <o:OLEObject Type="Embed" ProgID="Equation.DSMT4" ShapeID="_x0000_i1046" DrawAspect="Content" ObjectID="_1789236254" r:id="rId50"/>
        </w:object>
      </w:r>
      <w:r w:rsidRPr="00F25361">
        <w:rPr>
          <w:rFonts w:ascii="Times New Roman" w:hAnsi="Times New Roman" w:cs="Times New Roman"/>
          <w:sz w:val="26"/>
          <w:szCs w:val="26"/>
        </w:rPr>
        <w:t>?</w:t>
      </w:r>
    </w:p>
    <w:p w14:paraId="0DF0A90E" w14:textId="6DB20859" w:rsidR="00F25361" w:rsidRPr="00F25361" w:rsidRDefault="00F25361" w:rsidP="00F25361">
      <w:pPr>
        <w:pStyle w:val="u3"/>
        <w:tabs>
          <w:tab w:val="left" w:pos="283"/>
          <w:tab w:val="left" w:pos="2835"/>
          <w:tab w:val="left" w:pos="5386"/>
          <w:tab w:val="left" w:pos="7937"/>
        </w:tabs>
        <w:spacing w:after="120" w:line="360" w:lineRule="auto"/>
        <w:ind w:left="142" w:firstLine="283"/>
        <w:rPr>
          <w:rFonts w:eastAsiaTheme="minorHAnsi"/>
          <w:bCs w:val="0"/>
          <w:i w:val="0"/>
          <w:iCs w:val="0"/>
          <w:color w:val="000000" w:themeColor="text1"/>
          <w:sz w:val="26"/>
          <w:szCs w:val="26"/>
        </w:rPr>
      </w:pPr>
      <w:r w:rsidRPr="00F25361">
        <w:rPr>
          <w:bCs w:val="0"/>
          <w:i w:val="0"/>
          <w:iCs w:val="0"/>
          <w:color w:val="000000" w:themeColor="text1"/>
          <w:sz w:val="26"/>
          <w:szCs w:val="26"/>
          <w:lang w:val="nl-NL"/>
        </w:rPr>
        <w:t xml:space="preserve">A. </w:t>
      </w:r>
      <w:r w:rsidRPr="00F25361">
        <w:rPr>
          <w:rFonts w:eastAsiaTheme="minorHAnsi"/>
          <w:bCs w:val="0"/>
          <w:i w:val="0"/>
          <w:iCs w:val="0"/>
          <w:color w:val="000000" w:themeColor="text1"/>
          <w:position w:val="-4"/>
          <w:sz w:val="26"/>
          <w:szCs w:val="26"/>
        </w:rPr>
        <w:object w:dxaOrig="620" w:dyaOrig="260" w14:anchorId="0D82A4B9">
          <v:shape id="_x0000_i1047" type="#_x0000_t75" style="width:28.45pt;height:14.5pt" o:ole="">
            <v:imagedata r:id="rId51" o:title=""/>
          </v:shape>
          <o:OLEObject Type="Embed" ProgID="Equation.DSMT4" ShapeID="_x0000_i1047" DrawAspect="Content" ObjectID="_1789236255" r:id="rId52"/>
        </w:object>
      </w:r>
      <w:r>
        <w:rPr>
          <w:bCs w:val="0"/>
          <w:i w:val="0"/>
          <w:iCs w:val="0"/>
          <w:color w:val="000000" w:themeColor="text1"/>
          <w:sz w:val="26"/>
          <w:szCs w:val="26"/>
          <w:lang w:val="nl-NL"/>
        </w:rPr>
        <w:t xml:space="preserve">    </w:t>
      </w:r>
      <w:r w:rsidRPr="00F25361">
        <w:rPr>
          <w:bCs w:val="0"/>
          <w:i w:val="0"/>
          <w:iCs w:val="0"/>
          <w:color w:val="000000" w:themeColor="text1"/>
          <w:sz w:val="26"/>
          <w:szCs w:val="26"/>
          <w:lang w:val="nl-NL"/>
        </w:rPr>
        <w:t xml:space="preserve">    B. </w:t>
      </w:r>
      <w:r w:rsidRPr="00F25361">
        <w:rPr>
          <w:rFonts w:eastAsiaTheme="minorHAnsi"/>
          <w:bCs w:val="0"/>
          <w:i w:val="0"/>
          <w:iCs w:val="0"/>
          <w:color w:val="000000" w:themeColor="text1"/>
          <w:position w:val="-6"/>
          <w:sz w:val="26"/>
          <w:szCs w:val="26"/>
        </w:rPr>
        <w:object w:dxaOrig="499" w:dyaOrig="279" w14:anchorId="67F60494">
          <v:shape id="_x0000_i1048" type="#_x0000_t75" style="width:21.5pt;height:14.5pt" o:ole="">
            <v:imagedata r:id="rId53" o:title=""/>
          </v:shape>
          <o:OLEObject Type="Embed" ProgID="Equation.DSMT4" ShapeID="_x0000_i1048" DrawAspect="Content" ObjectID="_1789236256" r:id="rId54"/>
        </w:object>
      </w:r>
      <w:r>
        <w:rPr>
          <w:rFonts w:eastAsiaTheme="minorHAnsi"/>
          <w:bCs w:val="0"/>
          <w:i w:val="0"/>
          <w:iCs w:val="0"/>
          <w:color w:val="000000" w:themeColor="text1"/>
          <w:sz w:val="26"/>
          <w:szCs w:val="26"/>
          <w:lang w:val="en-US"/>
        </w:rPr>
        <w:t xml:space="preserve">          </w:t>
      </w:r>
      <w:r w:rsidRPr="00F25361">
        <w:rPr>
          <w:bCs w:val="0"/>
          <w:i w:val="0"/>
          <w:iCs w:val="0"/>
          <w:color w:val="000000" w:themeColor="text1"/>
          <w:sz w:val="26"/>
          <w:szCs w:val="26"/>
          <w:lang w:val="nl-NL"/>
        </w:rPr>
        <w:t xml:space="preserve">C. </w:t>
      </w:r>
      <w:r w:rsidRPr="00F25361">
        <w:rPr>
          <w:rFonts w:eastAsiaTheme="minorHAnsi"/>
          <w:bCs w:val="0"/>
          <w:i w:val="0"/>
          <w:iCs w:val="0"/>
          <w:color w:val="000000" w:themeColor="text1"/>
          <w:position w:val="-6"/>
          <w:sz w:val="26"/>
          <w:szCs w:val="26"/>
        </w:rPr>
        <w:object w:dxaOrig="680" w:dyaOrig="279" w14:anchorId="641A8485">
          <v:shape id="_x0000_i1049" type="#_x0000_t75" style="width:36pt;height:14.5pt" o:ole="">
            <v:imagedata r:id="rId55" o:title=""/>
          </v:shape>
          <o:OLEObject Type="Embed" ProgID="Equation.DSMT4" ShapeID="_x0000_i1049" DrawAspect="Content" ObjectID="_1789236257" r:id="rId56"/>
        </w:object>
      </w:r>
      <w:r w:rsidRPr="00F25361">
        <w:rPr>
          <w:bCs w:val="0"/>
          <w:i w:val="0"/>
          <w:iCs w:val="0"/>
          <w:color w:val="000000" w:themeColor="text1"/>
          <w:sz w:val="26"/>
          <w:szCs w:val="26"/>
        </w:rPr>
        <w:tab/>
      </w:r>
      <w:r w:rsidRPr="00F25361">
        <w:rPr>
          <w:bCs w:val="0"/>
          <w:i w:val="0"/>
          <w:iCs w:val="0"/>
          <w:color w:val="000000" w:themeColor="text1"/>
          <w:sz w:val="26"/>
          <w:szCs w:val="26"/>
          <w:lang w:val="nl-NL"/>
        </w:rPr>
        <w:t xml:space="preserve">D. </w:t>
      </w:r>
      <w:r w:rsidRPr="00F25361">
        <w:rPr>
          <w:rFonts w:eastAsiaTheme="minorHAnsi"/>
          <w:bCs w:val="0"/>
          <w:i w:val="0"/>
          <w:iCs w:val="0"/>
          <w:color w:val="000000" w:themeColor="text1"/>
          <w:position w:val="-4"/>
          <w:sz w:val="26"/>
          <w:szCs w:val="26"/>
        </w:rPr>
        <w:object w:dxaOrig="800" w:dyaOrig="260" w14:anchorId="685ACB97">
          <v:shape id="_x0000_i1050" type="#_x0000_t75" style="width:43.55pt;height:14.5pt" o:ole="">
            <v:imagedata r:id="rId57" o:title=""/>
          </v:shape>
          <o:OLEObject Type="Embed" ProgID="Equation.DSMT4" ShapeID="_x0000_i1050" DrawAspect="Content" ObjectID="_1789236258" r:id="rId58"/>
        </w:object>
      </w:r>
    </w:p>
    <w:p w14:paraId="6492281E" w14:textId="77777777" w:rsidR="00F25361" w:rsidRPr="00F25361" w:rsidRDefault="00F25361" w:rsidP="00F25361">
      <w:pPr>
        <w:spacing w:before="120"/>
        <w:rPr>
          <w:rFonts w:ascii="Times New Roman" w:hAnsi="Times New Roman" w:cs="Times New Roman"/>
          <w:sz w:val="26"/>
          <w:szCs w:val="26"/>
        </w:rPr>
      </w:pPr>
      <w:proofErr w:type="spellStart"/>
      <w:r w:rsidRPr="00F25361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eastAsia="Calibri" w:hAnsi="Times New Roman" w:cs="Times New Roman"/>
          <w:b/>
          <w:sz w:val="26"/>
          <w:szCs w:val="26"/>
        </w:rPr>
        <w:t xml:space="preserve"> 9.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a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ắ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6A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W w:w="0" w:type="auto"/>
        <w:tblInd w:w="8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4"/>
        <w:gridCol w:w="5871"/>
      </w:tblGrid>
      <w:tr w:rsidR="00F25361" w:rsidRPr="00F25361" w14:paraId="7DE139DC" w14:textId="77777777" w:rsidTr="003B0A0F">
        <w:trPr>
          <w:trHeight w:val="85"/>
        </w:trPr>
        <w:tc>
          <w:tcPr>
            <w:tcW w:w="2054" w:type="dxa"/>
            <w:shd w:val="clear" w:color="auto" w:fill="auto"/>
            <w:vAlign w:val="center"/>
          </w:tcPr>
          <w:p w14:paraId="561A0347" w14:textId="77777777" w:rsidR="00F25361" w:rsidRPr="00F25361" w:rsidRDefault="00F25361" w:rsidP="003B0A0F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eastAsia="Calibri" w:hAnsi="Times New Roman" w:cs="Times New Roman"/>
                <w:sz w:val="26"/>
                <w:szCs w:val="26"/>
              </w:rPr>
              <w:t>Nam</w:t>
            </w:r>
          </w:p>
        </w:tc>
        <w:tc>
          <w:tcPr>
            <w:tcW w:w="5871" w:type="dxa"/>
            <w:shd w:val="clear" w:color="auto" w:fill="auto"/>
          </w:tcPr>
          <w:p w14:paraId="3EFCA8B7" w14:textId="77777777" w:rsidR="00F25361" w:rsidRPr="00F25361" w:rsidRDefault="00F25361" w:rsidP="003B0A0F">
            <w:pPr>
              <w:spacing w:before="120" w:after="12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756D5557" wp14:editId="7E6FECAD">
                  <wp:extent cx="373075" cy="377438"/>
                  <wp:effectExtent l="0" t="0" r="8255" b="3810"/>
                  <wp:docPr id="6010374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26D7B5A4" wp14:editId="3C6013BE">
                  <wp:extent cx="373075" cy="377438"/>
                  <wp:effectExtent l="0" t="0" r="8255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4CE23E95" wp14:editId="1E87BCD0">
                  <wp:extent cx="373075" cy="377438"/>
                  <wp:effectExtent l="0" t="0" r="8255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58633381" wp14:editId="70BBC1B0">
                  <wp:extent cx="373075" cy="377438"/>
                  <wp:effectExtent l="0" t="0" r="8255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E02775E" wp14:editId="6FAA49DB">
                  <wp:extent cx="373075" cy="377438"/>
                  <wp:effectExtent l="0" t="0" r="8255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361" w:rsidRPr="00F25361" w14:paraId="31FB2BB8" w14:textId="77777777" w:rsidTr="003B0A0F">
        <w:trPr>
          <w:trHeight w:val="88"/>
        </w:trPr>
        <w:tc>
          <w:tcPr>
            <w:tcW w:w="2054" w:type="dxa"/>
            <w:shd w:val="clear" w:color="auto" w:fill="auto"/>
            <w:vAlign w:val="center"/>
          </w:tcPr>
          <w:p w14:paraId="4475B4C4" w14:textId="77777777" w:rsidR="00F25361" w:rsidRPr="00F25361" w:rsidRDefault="00F25361" w:rsidP="003B0A0F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eastAsia="Calibri" w:hAnsi="Times New Roman" w:cs="Times New Roman"/>
                <w:sz w:val="26"/>
                <w:szCs w:val="26"/>
              </w:rPr>
              <w:t>An</w:t>
            </w:r>
          </w:p>
        </w:tc>
        <w:tc>
          <w:tcPr>
            <w:tcW w:w="5871" w:type="dxa"/>
            <w:shd w:val="clear" w:color="auto" w:fill="auto"/>
          </w:tcPr>
          <w:p w14:paraId="72A4A92E" w14:textId="77777777" w:rsidR="00F25361" w:rsidRPr="00F25361" w:rsidRDefault="00F25361" w:rsidP="003B0A0F">
            <w:pPr>
              <w:spacing w:before="120" w:after="12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72E0485F" wp14:editId="2145616B">
                  <wp:extent cx="373075" cy="377438"/>
                  <wp:effectExtent l="0" t="0" r="8255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7DB717EA" wp14:editId="741D683C">
                  <wp:extent cx="373075" cy="377438"/>
                  <wp:effectExtent l="0" t="0" r="8255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2734CC4C" wp14:editId="2F8E34E2">
                  <wp:extent cx="373075" cy="377438"/>
                  <wp:effectExtent l="0" t="0" r="8255" b="381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7D8FA18F" wp14:editId="0A35D487">
                  <wp:extent cx="373075" cy="377438"/>
                  <wp:effectExtent l="0" t="0" r="8255" b="381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361" w:rsidRPr="00F25361" w14:paraId="54903B74" w14:textId="77777777" w:rsidTr="003B0A0F">
        <w:trPr>
          <w:trHeight w:val="88"/>
        </w:trPr>
        <w:tc>
          <w:tcPr>
            <w:tcW w:w="2054" w:type="dxa"/>
            <w:shd w:val="clear" w:color="auto" w:fill="auto"/>
            <w:vAlign w:val="center"/>
          </w:tcPr>
          <w:p w14:paraId="0BC8FBCD" w14:textId="77777777" w:rsidR="00F25361" w:rsidRPr="00F25361" w:rsidRDefault="00F25361" w:rsidP="003B0A0F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F25361">
              <w:rPr>
                <w:rFonts w:ascii="Times New Roman" w:eastAsia="Calibri" w:hAnsi="Times New Roman" w:cs="Times New Roman"/>
                <w:sz w:val="26"/>
                <w:szCs w:val="26"/>
              </w:rPr>
              <w:t>Hạnh</w:t>
            </w:r>
            <w:proofErr w:type="spellEnd"/>
          </w:p>
        </w:tc>
        <w:tc>
          <w:tcPr>
            <w:tcW w:w="5871" w:type="dxa"/>
            <w:shd w:val="clear" w:color="auto" w:fill="auto"/>
          </w:tcPr>
          <w:p w14:paraId="3870A5AA" w14:textId="77777777" w:rsidR="00F25361" w:rsidRPr="00F25361" w:rsidRDefault="00F25361" w:rsidP="003B0A0F">
            <w:pPr>
              <w:spacing w:before="120" w:after="120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4E26EFF8" wp14:editId="46D0EE63">
                  <wp:extent cx="373075" cy="377438"/>
                  <wp:effectExtent l="0" t="0" r="8255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2536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58561804" wp14:editId="79E4394D">
                  <wp:extent cx="373075" cy="377438"/>
                  <wp:effectExtent l="0" t="0" r="8255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450" cy="377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45C308" w14:textId="77777777" w:rsidR="00F25361" w:rsidRPr="00F25361" w:rsidRDefault="00F25361" w:rsidP="00F25361">
      <w:pPr>
        <w:spacing w:before="120"/>
        <w:ind w:firstLine="283"/>
        <w:rPr>
          <w:rFonts w:ascii="Times New Roman" w:hAnsi="Times New Roman" w:cs="Times New Roman"/>
          <w:sz w:val="26"/>
          <w:szCs w:val="26"/>
        </w:rPr>
      </w:pPr>
      <w:r w:rsidRPr="00F25361">
        <w:rPr>
          <w:rFonts w:ascii="Times New Roman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437735BC" wp14:editId="2D769627">
            <wp:simplePos x="0" y="0"/>
            <wp:positionH relativeFrom="column">
              <wp:posOffset>1289533</wp:posOffset>
            </wp:positionH>
            <wp:positionV relativeFrom="paragraph">
              <wp:posOffset>37465</wp:posOffset>
            </wp:positionV>
            <wp:extent cx="212090" cy="213995"/>
            <wp:effectExtent l="0" t="0" r="0" b="0"/>
            <wp:wrapNone/>
            <wp:docPr id="26" name="Picture 26" descr="Ảnh có chứa bóng bầu dục, bóng, quả bóng đá, trang thiết bị thể thao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Ảnh có chứa bóng bầu dục, bóng, quả bóng đá, trang thiết bị thể thao&#10;&#10;Mô tả được tạo tự độn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213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      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ắ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ắ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F25361">
        <w:rPr>
          <w:rFonts w:ascii="Times New Roman" w:hAnsi="Times New Roman" w:cs="Times New Roman"/>
          <w:sz w:val="26"/>
          <w:szCs w:val="26"/>
        </w:rPr>
        <w:t>An</w:t>
      </w:r>
      <w:proofErr w:type="gram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14:paraId="5B57E757" w14:textId="77777777" w:rsidR="00F25361" w:rsidRPr="00F25361" w:rsidRDefault="00F25361" w:rsidP="00F2536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F25361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7E41418F">
          <v:shape id="_x0000_i1051" type="#_x0000_t75" style="width:9.85pt;height:13.35pt" o:ole="">
            <v:imagedata r:id="rId61" o:title=""/>
          </v:shape>
          <o:OLEObject Type="Embed" ProgID="Equation.DSMT4" ShapeID="_x0000_i1051" DrawAspect="Content" ObjectID="_1789236259" r:id="rId62"/>
        </w:objec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F25361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287D05C2">
          <v:shape id="_x0000_i1052" type="#_x0000_t75" style="width:9.85pt;height:13.35pt" o:ole="">
            <v:imagedata r:id="rId63" o:title=""/>
          </v:shape>
          <o:OLEObject Type="Embed" ProgID="Equation.DSMT4" ShapeID="_x0000_i1052" DrawAspect="Content" ObjectID="_1789236260" r:id="rId64"/>
        </w:objec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25361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80" w:dyaOrig="240" w14:anchorId="5F52B23A">
          <v:shape id="_x0000_i1053" type="#_x0000_t75" style="width:9.85pt;height:12.2pt" o:ole="">
            <v:imagedata r:id="rId65" o:title=""/>
          </v:shape>
          <o:OLEObject Type="Embed" ProgID="Equation.DSMT4" ShapeID="_x0000_i1053" DrawAspect="Content" ObjectID="_1789236261" r:id="rId66"/>
        </w:objec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25361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F25361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00" w:dyaOrig="260" w14:anchorId="028C313E">
          <v:shape id="_x0000_i1054" type="#_x0000_t75" style="width:15.1pt;height:13.35pt" o:ole="">
            <v:imagedata r:id="rId67" o:title=""/>
          </v:shape>
          <o:OLEObject Type="Embed" ProgID="Equation.DSMT4" ShapeID="_x0000_i1054" DrawAspect="Content" ObjectID="_1789236262" r:id="rId68"/>
        </w:object>
      </w:r>
    </w:p>
    <w:p w14:paraId="5652E1DA" w14:textId="77777777" w:rsidR="00F25361" w:rsidRPr="00F25361" w:rsidRDefault="00F25361" w:rsidP="00F25361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F25361">
        <w:rPr>
          <w:rFonts w:ascii="Times New Roman" w:hAnsi="Times New Roman" w:cs="Times New Roman"/>
          <w:sz w:val="26"/>
          <w:szCs w:val="26"/>
        </w:rPr>
        <w:tab/>
      </w:r>
    </w:p>
    <w:p w14:paraId="44AF3B97" w14:textId="77777777" w:rsidR="00F25361" w:rsidRPr="00F25361" w:rsidRDefault="00F25361" w:rsidP="00F2536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F25361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eastAsia="Calibri" w:hAnsi="Times New Roman" w:cs="Times New Roman"/>
          <w:b/>
          <w:sz w:val="26"/>
          <w:szCs w:val="26"/>
        </w:rPr>
        <w:t xml:space="preserve"> 10.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ô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iáo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bánh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ụ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vẽ</w:t>
      </w:r>
      <w:proofErr w:type="spellEnd"/>
    </w:p>
    <w:p w14:paraId="118DF011" w14:textId="77777777" w:rsidR="00F25361" w:rsidRPr="00F25361" w:rsidRDefault="00F25361" w:rsidP="00F25361">
      <w:pPr>
        <w:spacing w:after="240" w:line="276" w:lineRule="auto"/>
        <w:ind w:left="48" w:right="48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F25361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50721DB" wp14:editId="4DAA8FD2">
            <wp:extent cx="2219931" cy="98100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025" cy="1003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F7859" w14:textId="77777777" w:rsidR="00F25361" w:rsidRPr="00F25361" w:rsidRDefault="00F25361" w:rsidP="00F25361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F25361">
        <w:rPr>
          <w:rFonts w:ascii="Times New Roman" w:hAnsi="Times New Roman" w:cs="Times New Roman"/>
          <w:sz w:val="26"/>
          <w:szCs w:val="26"/>
        </w:rPr>
        <w:lastRenderedPageBreak/>
        <w:t>Biế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bánh ban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6cm.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bánh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56F89C56" w14:textId="77777777" w:rsidR="00F25361" w:rsidRPr="00F25361" w:rsidRDefault="00F25361" w:rsidP="00F25361">
      <w:pPr>
        <w:rPr>
          <w:rFonts w:ascii="Times New Roman" w:hAnsi="Times New Roman" w:cs="Times New Roman"/>
          <w:sz w:val="26"/>
          <w:szCs w:val="26"/>
        </w:rPr>
      </w:pPr>
      <w:r w:rsidRPr="00C951A4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F25361">
        <w:rPr>
          <w:rFonts w:ascii="Times New Roman" w:hAnsi="Times New Roman" w:cs="Times New Roman"/>
          <w:sz w:val="26"/>
          <w:szCs w:val="26"/>
        </w:rPr>
        <w:t xml:space="preserve"> 3 cm 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      </w:t>
      </w:r>
      <w:r w:rsidRPr="00C951A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6 cm 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C951A4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F25361">
        <w:rPr>
          <w:rFonts w:ascii="Times New Roman" w:hAnsi="Times New Roman" w:cs="Times New Roman"/>
          <w:sz w:val="26"/>
          <w:szCs w:val="26"/>
        </w:rPr>
        <w:t xml:space="preserve"> 9 cm 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Pr="00C951A4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F25361">
        <w:rPr>
          <w:rFonts w:ascii="Times New Roman" w:hAnsi="Times New Roman" w:cs="Times New Roman"/>
          <w:sz w:val="26"/>
          <w:szCs w:val="26"/>
        </w:rPr>
        <w:t xml:space="preserve"> 12 cm </w:t>
      </w:r>
    </w:p>
    <w:p w14:paraId="1A927D51" w14:textId="77777777" w:rsidR="00F25361" w:rsidRPr="00F25361" w:rsidRDefault="00F25361" w:rsidP="00F25361">
      <w:pPr>
        <w:tabs>
          <w:tab w:val="left" w:pos="992"/>
        </w:tabs>
        <w:ind w:left="992" w:hanging="992"/>
        <w:jc w:val="both"/>
        <w:rPr>
          <w:rFonts w:ascii="Times New Roman" w:eastAsia="Calibri" w:hAnsi="Times New Roman" w:cs="Times New Roman"/>
          <w:b/>
          <w:bCs/>
          <w:iCs/>
          <w:color w:val="000000"/>
          <w:sz w:val="26"/>
          <w:szCs w:val="26"/>
          <w:lang w:val="pt-BR"/>
        </w:rPr>
      </w:pPr>
    </w:p>
    <w:p w14:paraId="00DE3963" w14:textId="77777777" w:rsidR="00F25361" w:rsidRPr="00F25361" w:rsidRDefault="00F25361" w:rsidP="00F25361">
      <w:pPr>
        <w:rPr>
          <w:rFonts w:ascii="Times New Roman" w:hAnsi="Times New Roman" w:cs="Times New Roman"/>
          <w:b/>
          <w:sz w:val="26"/>
          <w:szCs w:val="26"/>
          <w:shd w:val="clear" w:color="auto" w:fill="FFFFFF"/>
        </w:rPr>
      </w:pPr>
      <w:proofErr w:type="spellStart"/>
      <w:r w:rsidRPr="00F25361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F25361">
        <w:rPr>
          <w:rFonts w:ascii="Times New Roman" w:hAnsi="Times New Roman" w:cs="Times New Roman"/>
          <w:b/>
          <w:sz w:val="26"/>
          <w:szCs w:val="26"/>
        </w:rPr>
        <w:t xml:space="preserve"> 11</w:t>
      </w:r>
      <w:r w:rsidRPr="00F25361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F25361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-9</w:t>
      </w:r>
    </w:p>
    <w:p w14:paraId="684C3DD7" w14:textId="77777777" w:rsidR="00F25361" w:rsidRPr="00F25361" w:rsidRDefault="00F25361" w:rsidP="00F25361">
      <w:pPr>
        <w:rPr>
          <w:rFonts w:ascii="Times New Roman" w:hAnsi="Times New Roman" w:cs="Times New Roman"/>
          <w:sz w:val="26"/>
          <w:szCs w:val="26"/>
        </w:rPr>
      </w:pPr>
      <w:r w:rsidRPr="00C951A4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F25361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F25361">
        <w:rPr>
          <w:rFonts w:ascii="Times New Roman" w:hAnsi="Times New Roman" w:cs="Times New Roman"/>
          <w:sz w:val="26"/>
          <w:szCs w:val="26"/>
        </w:rPr>
        <w:t xml:space="preserve">1;   </w:t>
      </w:r>
      <w:proofErr w:type="gramEnd"/>
      <w:r w:rsidRPr="00F25361">
        <w:rPr>
          <w:rFonts w:ascii="Times New Roman" w:hAnsi="Times New Roman" w:cs="Times New Roman"/>
          <w:sz w:val="26"/>
          <w:szCs w:val="26"/>
        </w:rPr>
        <w:t xml:space="preserve">  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      </w:t>
      </w:r>
      <w:r w:rsidRPr="00C951A4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F25361">
        <w:rPr>
          <w:rFonts w:ascii="Times New Roman" w:hAnsi="Times New Roman" w:cs="Times New Roman"/>
          <w:sz w:val="26"/>
          <w:szCs w:val="26"/>
        </w:rPr>
        <w:t>. 0;</w:t>
      </w:r>
      <w:r w:rsidRPr="00F25361">
        <w:rPr>
          <w:rFonts w:ascii="Times New Roman" w:hAnsi="Times New Roman" w:cs="Times New Roman"/>
          <w:sz w:val="26"/>
          <w:szCs w:val="26"/>
        </w:rPr>
        <w:tab/>
        <w:t xml:space="preserve">       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C951A4">
        <w:rPr>
          <w:rFonts w:ascii="Times New Roman" w:hAnsi="Times New Roman" w:cs="Times New Roman"/>
          <w:b/>
          <w:bCs/>
          <w:sz w:val="26"/>
          <w:szCs w:val="26"/>
        </w:rPr>
        <w:t xml:space="preserve">   C.</w:t>
      </w:r>
      <w:r w:rsidRPr="00F25361">
        <w:rPr>
          <w:rFonts w:ascii="Times New Roman" w:hAnsi="Times New Roman" w:cs="Times New Roman"/>
          <w:sz w:val="26"/>
          <w:szCs w:val="26"/>
        </w:rPr>
        <w:t xml:space="preserve"> 19;</w:t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F25361">
        <w:rPr>
          <w:rFonts w:ascii="Times New Roman" w:hAnsi="Times New Roman" w:cs="Times New Roman"/>
          <w:sz w:val="26"/>
          <w:szCs w:val="26"/>
        </w:rPr>
        <w:tab/>
      </w:r>
      <w:r w:rsidRPr="00C951A4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F25361">
        <w:rPr>
          <w:rFonts w:ascii="Times New Roman" w:hAnsi="Times New Roman" w:cs="Times New Roman"/>
          <w:sz w:val="26"/>
          <w:szCs w:val="26"/>
        </w:rPr>
        <w:t>. 27 ;</w:t>
      </w:r>
    </w:p>
    <w:p w14:paraId="6830A780" w14:textId="77777777" w:rsidR="00F25361" w:rsidRPr="00F25361" w:rsidRDefault="00F25361" w:rsidP="00F25361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F2536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6432" behindDoc="1" locked="0" layoutInCell="1" allowOverlap="1" wp14:anchorId="235C4D26" wp14:editId="396B12C9">
            <wp:simplePos x="0" y="0"/>
            <wp:positionH relativeFrom="page">
              <wp:posOffset>4712257</wp:posOffset>
            </wp:positionH>
            <wp:positionV relativeFrom="paragraph">
              <wp:posOffset>3146</wp:posOffset>
            </wp:positionV>
            <wp:extent cx="2854325" cy="1706880"/>
            <wp:effectExtent l="0" t="0" r="3175" b="7620"/>
            <wp:wrapTight wrapText="bothSides">
              <wp:wrapPolygon edited="0">
                <wp:start x="0" y="0"/>
                <wp:lineTo x="0" y="21455"/>
                <wp:lineTo x="21480" y="21455"/>
                <wp:lineTo x="21480" y="0"/>
                <wp:lineTo x="0" y="0"/>
              </wp:wrapPolygon>
            </wp:wrapTight>
            <wp:docPr id="28" name="Picture 128" descr="Ảnh có chứa văn bản, ảnh chụp màn hình, biểu đồ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28" descr="Ảnh có chứa văn bản, ảnh chụp màn hình, biểu đồ, Song song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325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5361">
        <w:rPr>
          <w:rFonts w:ascii="Times New Roman" w:eastAsia="Calibri" w:hAnsi="Times New Roman" w:cs="Times New Roman"/>
          <w:b/>
          <w:bCs/>
          <w:iCs/>
          <w:color w:val="000000"/>
          <w:sz w:val="26"/>
          <w:szCs w:val="26"/>
          <w:lang w:val="pt-BR"/>
        </w:rPr>
        <w:t xml:space="preserve">Câu 12. </w:t>
      </w:r>
      <w:r w:rsidRPr="00F25361">
        <w:rPr>
          <w:rFonts w:ascii="Times New Roman" w:hAnsi="Times New Roman" w:cs="Times New Roman"/>
          <w:sz w:val="26"/>
          <w:szCs w:val="26"/>
        </w:rPr>
        <w:t xml:space="preserve">Quan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ôn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hoạch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nhiều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25361">
        <w:rPr>
          <w:rFonts w:ascii="Times New Roman" w:hAnsi="Times New Roman" w:cs="Times New Roman"/>
          <w:sz w:val="26"/>
          <w:szCs w:val="26"/>
        </w:rPr>
        <w:t>thóc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F25361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F25361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  <w:r w:rsidRPr="00F25361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D96C0FA" w14:textId="77777777" w:rsidR="00F25361" w:rsidRPr="00F25361" w:rsidRDefault="00F25361" w:rsidP="00F2536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Theme="majorEastAsia" w:hAnsi="Times New Roman" w:cs="Times New Roman"/>
          <w:b/>
          <w:bCs/>
          <w:i/>
          <w:iCs/>
          <w:color w:val="4472C4" w:themeColor="accent1"/>
          <w:sz w:val="26"/>
          <w:szCs w:val="26"/>
        </w:rPr>
      </w:pPr>
    </w:p>
    <w:p w14:paraId="0B760ABE" w14:textId="77777777" w:rsidR="00F25361" w:rsidRPr="00F25361" w:rsidRDefault="00F25361" w:rsidP="00F2536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C951A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A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hôn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ông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C951A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B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hôn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ung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</w:p>
    <w:p w14:paraId="4A86DF48" w14:textId="77777777" w:rsidR="00F25361" w:rsidRPr="00F25361" w:rsidRDefault="00F25361" w:rsidP="00F2536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</w:p>
    <w:p w14:paraId="3330B934" w14:textId="77777777" w:rsidR="00F25361" w:rsidRPr="00F25361" w:rsidRDefault="00F25361" w:rsidP="00F2536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C951A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C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hôn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am</w:t>
      </w:r>
      <w:r w:rsidRPr="00F25361">
        <w:rPr>
          <w:rFonts w:ascii="Times New Roman" w:eastAsia="Calibri" w:hAnsi="Times New Roman" w:cs="Times New Roman"/>
          <w:color w:val="000000" w:themeColor="text1"/>
          <w:sz w:val="26"/>
          <w:szCs w:val="26"/>
          <w:lang w:val="pt-BR"/>
        </w:rPr>
        <w:t>.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C951A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D</w:t>
      </w:r>
      <w:r w:rsidRPr="00F2536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</w:t>
      </w:r>
      <w:proofErr w:type="spellStart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>Thôn</w:t>
      </w:r>
      <w:proofErr w:type="spellEnd"/>
      <w:r w:rsidRPr="00F2536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ắc</w:t>
      </w:r>
    </w:p>
    <w:p w14:paraId="3056200E" w14:textId="77777777" w:rsidR="00EB1D93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 xml:space="preserve">B. TỰ LUẬN: </w:t>
      </w:r>
      <w:r w:rsidR="00EB1D93">
        <w:rPr>
          <w:rFonts w:asciiTheme="majorHAnsi" w:hAnsiTheme="majorHAnsi" w:cstheme="majorHAnsi"/>
          <w:b/>
          <w:bCs/>
          <w:sz w:val="28"/>
          <w:szCs w:val="28"/>
        </w:rPr>
        <w:t>(7,0đ)</w:t>
      </w:r>
    </w:p>
    <w:p w14:paraId="18E107A1" w14:textId="578DF7C1" w:rsidR="00C951A4" w:rsidRPr="00C951A4" w:rsidRDefault="00C951A4" w:rsidP="00C951A4">
      <w:pPr>
        <w:shd w:val="clear" w:color="auto" w:fill="FFFFFF"/>
        <w:spacing w:line="276" w:lineRule="auto"/>
        <w:ind w:right="3"/>
        <w:rPr>
          <w:rFonts w:asciiTheme="majorHAnsi" w:hAnsiTheme="majorHAnsi" w:cstheme="majorHAnsi"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Câu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 1: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r w:rsidRPr="00C951A4">
        <w:rPr>
          <w:rFonts w:asciiTheme="majorHAnsi" w:hAnsiTheme="majorHAnsi" w:cstheme="majorHAnsi"/>
          <w:b/>
          <w:sz w:val="26"/>
          <w:szCs w:val="26"/>
        </w:rPr>
        <w:t>(1</w:t>
      </w:r>
      <w:r>
        <w:rPr>
          <w:rFonts w:asciiTheme="majorHAnsi" w:hAnsiTheme="majorHAnsi" w:cstheme="majorHAnsi"/>
          <w:b/>
          <w:sz w:val="26"/>
          <w:szCs w:val="26"/>
        </w:rPr>
        <w:t>,5</w:t>
      </w:r>
      <w:r w:rsidRPr="00C951A4"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>)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ự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iệ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phép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: </w:t>
      </w:r>
    </w:p>
    <w:p w14:paraId="0BEE6EDA" w14:textId="1E9704CE" w:rsidR="00C951A4" w:rsidRPr="00C951A4" w:rsidRDefault="00C951A4" w:rsidP="00C951A4">
      <w:pPr>
        <w:shd w:val="clear" w:color="auto" w:fill="FFFFFF"/>
        <w:spacing w:line="276" w:lineRule="auto"/>
        <w:ind w:right="3"/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>a) (–48</w:t>
      </w:r>
      <w:proofErr w:type="gramStart"/>
      <w:r w:rsidRPr="00C951A4">
        <w:rPr>
          <w:rFonts w:asciiTheme="majorHAnsi" w:hAnsiTheme="majorHAnsi" w:cstheme="majorHAnsi"/>
          <w:sz w:val="26"/>
          <w:szCs w:val="26"/>
        </w:rPr>
        <w:t>) .</w:t>
      </w:r>
      <w:proofErr w:type="gramEnd"/>
      <w:r w:rsidRPr="00C951A4">
        <w:rPr>
          <w:rFonts w:asciiTheme="majorHAnsi" w:hAnsiTheme="majorHAnsi" w:cstheme="majorHAnsi"/>
          <w:sz w:val="26"/>
          <w:szCs w:val="26"/>
        </w:rPr>
        <w:t xml:space="preserve"> 54 + (–48</w:t>
      </w:r>
      <w:proofErr w:type="gramStart"/>
      <w:r w:rsidRPr="00C951A4">
        <w:rPr>
          <w:rFonts w:asciiTheme="majorHAnsi" w:hAnsiTheme="majorHAnsi" w:cstheme="majorHAnsi"/>
          <w:sz w:val="26"/>
          <w:szCs w:val="26"/>
        </w:rPr>
        <w:t>)  .</w:t>
      </w:r>
      <w:proofErr w:type="gramEnd"/>
      <w:r w:rsidRPr="00C951A4">
        <w:rPr>
          <w:rFonts w:asciiTheme="majorHAnsi" w:hAnsiTheme="majorHAnsi" w:cstheme="majorHAnsi"/>
          <w:sz w:val="26"/>
          <w:szCs w:val="26"/>
        </w:rPr>
        <w:t xml:space="preserve"> 46 + 480</w:t>
      </w:r>
      <w:r w:rsidRPr="00C951A4">
        <w:rPr>
          <w:rFonts w:asciiTheme="majorHAnsi" w:hAnsiTheme="majorHAnsi" w:cstheme="majorHAnsi"/>
          <w:sz w:val="26"/>
          <w:szCs w:val="26"/>
        </w:rPr>
        <w:tab/>
      </w:r>
      <w:r w:rsidRPr="00C951A4">
        <w:rPr>
          <w:rFonts w:asciiTheme="majorHAnsi" w:hAnsiTheme="majorHAnsi" w:cstheme="majorHAnsi"/>
          <w:sz w:val="26"/>
          <w:szCs w:val="26"/>
        </w:rPr>
        <w:tab/>
      </w:r>
      <w:r w:rsidRPr="00C951A4">
        <w:rPr>
          <w:rFonts w:asciiTheme="majorHAnsi" w:hAnsiTheme="majorHAnsi" w:cstheme="majorHAnsi"/>
          <w:sz w:val="26"/>
          <w:szCs w:val="26"/>
        </w:rPr>
        <w:tab/>
        <w:t xml:space="preserve">b) </w:t>
      </w:r>
      <w:proofErr w:type="gramStart"/>
      <w:r w:rsidRPr="00C951A4">
        <w:rPr>
          <w:rFonts w:asciiTheme="majorHAnsi" w:hAnsiTheme="majorHAnsi" w:cstheme="majorHAnsi"/>
          <w:sz w:val="26"/>
          <w:szCs w:val="26"/>
        </w:rPr>
        <w:t>900 :</w:t>
      </w:r>
      <w:proofErr w:type="gramEnd"/>
      <w:r w:rsidRPr="00C951A4">
        <w:rPr>
          <w:rFonts w:asciiTheme="majorHAnsi" w:hAnsiTheme="majorHAnsi" w:cstheme="majorHAnsi"/>
          <w:sz w:val="26"/>
          <w:szCs w:val="26"/>
        </w:rPr>
        <w:t xml:space="preserve"> [50 + (7</w:t>
      </w:r>
      <w:r w:rsidRPr="00C951A4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C951A4">
        <w:rPr>
          <w:rFonts w:asciiTheme="majorHAnsi" w:hAnsiTheme="majorHAnsi" w:cstheme="majorHAnsi"/>
          <w:sz w:val="26"/>
          <w:szCs w:val="26"/>
        </w:rPr>
        <w:t xml:space="preserve"> – 8 . 3) . 2] + 2022</w:t>
      </w:r>
      <w:r w:rsidRPr="00C951A4">
        <w:rPr>
          <w:rFonts w:asciiTheme="majorHAnsi" w:hAnsiTheme="majorHAnsi" w:cstheme="majorHAnsi"/>
          <w:sz w:val="26"/>
          <w:szCs w:val="26"/>
          <w:vertAlign w:val="superscript"/>
        </w:rPr>
        <w:t>0</w:t>
      </w:r>
    </w:p>
    <w:p w14:paraId="551F5FFC" w14:textId="77777777" w:rsidR="00C951A4" w:rsidRPr="00C951A4" w:rsidRDefault="00C951A4" w:rsidP="00C951A4">
      <w:pPr>
        <w:shd w:val="clear" w:color="auto" w:fill="FFFFFF"/>
        <w:spacing w:line="276" w:lineRule="auto"/>
        <w:ind w:right="3"/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c) </w:t>
      </w:r>
      <w:r w:rsidRPr="00C951A4">
        <w:rPr>
          <w:rFonts w:asciiTheme="majorHAnsi" w:hAnsiTheme="majorHAnsi" w:cstheme="majorHAnsi"/>
          <w:position w:val="-6"/>
          <w:sz w:val="26"/>
          <w:szCs w:val="26"/>
        </w:rPr>
        <w:object w:dxaOrig="2079" w:dyaOrig="320" w14:anchorId="0801F32A">
          <v:shape id="_x0000_i1160" type="#_x0000_t75" style="width:124.85pt;height:17.4pt" o:ole="">
            <v:imagedata r:id="rId71" o:title=""/>
          </v:shape>
          <o:OLEObject Type="Embed" ProgID="Equation.DSMT4" ShapeID="_x0000_i1160" DrawAspect="Content" ObjectID="_1789236263" r:id="rId72"/>
        </w:object>
      </w:r>
    </w:p>
    <w:p w14:paraId="2FB228A1" w14:textId="77777777" w:rsidR="00C951A4" w:rsidRPr="00C951A4" w:rsidRDefault="00C951A4" w:rsidP="00C951A4">
      <w:pPr>
        <w:shd w:val="clear" w:color="auto" w:fill="FFFFFF"/>
        <w:spacing w:line="276" w:lineRule="auto"/>
        <w:ind w:right="3"/>
        <w:rPr>
          <w:rFonts w:asciiTheme="majorHAnsi" w:hAnsiTheme="majorHAnsi" w:cstheme="majorHAnsi"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Câu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 2: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r w:rsidRPr="00C951A4">
        <w:rPr>
          <w:rFonts w:asciiTheme="majorHAnsi" w:hAnsiTheme="majorHAnsi" w:cstheme="majorHAnsi"/>
          <w:b/>
          <w:i/>
          <w:sz w:val="26"/>
          <w:szCs w:val="26"/>
        </w:rPr>
        <w:t xml:space="preserve">(1,5 </w:t>
      </w:r>
      <w:proofErr w:type="spellStart"/>
      <w:r w:rsidRPr="00C951A4">
        <w:rPr>
          <w:rFonts w:asciiTheme="majorHAnsi" w:hAnsiTheme="majorHAnsi" w:cstheme="majorHAnsi"/>
          <w:b/>
          <w:i/>
          <w:sz w:val="26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i/>
          <w:sz w:val="26"/>
          <w:szCs w:val="26"/>
        </w:rPr>
        <w:t>)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ìm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guyê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x,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iế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: </w:t>
      </w:r>
    </w:p>
    <w:p w14:paraId="60CD7969" w14:textId="77777777" w:rsidR="00C951A4" w:rsidRPr="00C951A4" w:rsidRDefault="00C951A4" w:rsidP="00C951A4">
      <w:pPr>
        <w:shd w:val="clear" w:color="auto" w:fill="FFFFFF"/>
        <w:spacing w:line="276" w:lineRule="auto"/>
        <w:ind w:right="3"/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a) x – 4 </w:t>
      </w:r>
      <w:proofErr w:type="gramStart"/>
      <w:r w:rsidRPr="00C951A4">
        <w:rPr>
          <w:rFonts w:asciiTheme="majorHAnsi" w:hAnsiTheme="majorHAnsi" w:cstheme="majorHAnsi"/>
          <w:sz w:val="26"/>
          <w:szCs w:val="26"/>
        </w:rPr>
        <w:t>=  –</w:t>
      </w:r>
      <w:proofErr w:type="gramEnd"/>
      <w:r w:rsidRPr="00C951A4">
        <w:rPr>
          <w:rFonts w:asciiTheme="majorHAnsi" w:hAnsiTheme="majorHAnsi" w:cstheme="majorHAnsi"/>
          <w:sz w:val="26"/>
          <w:szCs w:val="26"/>
        </w:rPr>
        <w:t xml:space="preserve"> 20</w:t>
      </w:r>
      <w:r w:rsidRPr="00C951A4">
        <w:rPr>
          <w:rFonts w:asciiTheme="majorHAnsi" w:hAnsiTheme="majorHAnsi" w:cstheme="majorHAnsi"/>
          <w:sz w:val="26"/>
          <w:szCs w:val="26"/>
        </w:rPr>
        <w:tab/>
      </w:r>
      <w:r w:rsidRPr="00C951A4">
        <w:rPr>
          <w:rFonts w:asciiTheme="majorHAnsi" w:hAnsiTheme="majorHAnsi" w:cstheme="majorHAnsi"/>
          <w:sz w:val="26"/>
          <w:szCs w:val="26"/>
        </w:rPr>
        <w:tab/>
        <w:t xml:space="preserve">b) –6.x + 7 = 13 </w:t>
      </w:r>
      <w:r w:rsidRPr="00C951A4">
        <w:rPr>
          <w:rFonts w:asciiTheme="majorHAnsi" w:hAnsiTheme="majorHAnsi" w:cstheme="majorHAnsi"/>
          <w:sz w:val="26"/>
          <w:szCs w:val="26"/>
        </w:rPr>
        <w:tab/>
      </w:r>
      <w:r w:rsidRPr="00C951A4">
        <w:rPr>
          <w:rFonts w:asciiTheme="majorHAnsi" w:hAnsiTheme="majorHAnsi" w:cstheme="majorHAnsi"/>
          <w:sz w:val="26"/>
          <w:szCs w:val="26"/>
        </w:rPr>
        <w:tab/>
        <w:t xml:space="preserve">c) </w:t>
      </w:r>
      <w:r w:rsidRPr="00C951A4">
        <w:rPr>
          <w:rFonts w:asciiTheme="majorHAnsi" w:hAnsiTheme="majorHAnsi" w:cstheme="majorHAnsi"/>
          <w:position w:val="-10"/>
          <w:sz w:val="26"/>
          <w:szCs w:val="26"/>
        </w:rPr>
        <w:object w:dxaOrig="1719" w:dyaOrig="340" w14:anchorId="4DDA39AB">
          <v:shape id="_x0000_i1161" type="#_x0000_t75" style="width:96.95pt;height:19.15pt" o:ole="">
            <v:imagedata r:id="rId73" o:title=""/>
          </v:shape>
          <o:OLEObject Type="Embed" ProgID="Equation.DSMT4" ShapeID="_x0000_i1161" DrawAspect="Content" ObjectID="_1789236264" r:id="rId74"/>
        </w:objec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và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l</w:t>
      </w:r>
      <w:r w:rsidRPr="00C951A4">
        <w:rPr>
          <w:rFonts w:asciiTheme="majorHAnsi" w:hAnsiTheme="majorHAnsi" w:cstheme="majorHAnsi"/>
          <w:sz w:val="26"/>
          <w:szCs w:val="26"/>
          <w:lang w:val="vi-VN"/>
        </w:rPr>
        <w:t>ớn nhất</w:t>
      </w:r>
    </w:p>
    <w:p w14:paraId="45B79194" w14:textId="4FFBF395" w:rsidR="00C951A4" w:rsidRPr="00C951A4" w:rsidRDefault="00C951A4" w:rsidP="00C951A4">
      <w:pPr>
        <w:rPr>
          <w:rFonts w:asciiTheme="majorHAnsi" w:hAnsiTheme="majorHAnsi" w:cstheme="majorHAnsi"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Câu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 3</w:t>
      </w:r>
      <w:r w:rsidRPr="00C951A4">
        <w:rPr>
          <w:rFonts w:asciiTheme="majorHAnsi" w:hAnsiTheme="majorHAnsi" w:cstheme="majorHAnsi"/>
          <w:b/>
          <w:i/>
          <w:iCs/>
          <w:sz w:val="26"/>
          <w:szCs w:val="26"/>
          <w:lang w:val="vi-VN"/>
        </w:rPr>
        <w:t xml:space="preserve"> (</w:t>
      </w:r>
      <w:r>
        <w:rPr>
          <w:rFonts w:asciiTheme="majorHAnsi" w:hAnsiTheme="majorHAnsi" w:cstheme="majorHAnsi"/>
          <w:b/>
          <w:i/>
          <w:iCs/>
          <w:sz w:val="26"/>
          <w:szCs w:val="26"/>
        </w:rPr>
        <w:t>2</w:t>
      </w:r>
      <w:r w:rsidRPr="00C951A4">
        <w:rPr>
          <w:rFonts w:asciiTheme="majorHAnsi" w:hAnsiTheme="majorHAnsi" w:cstheme="majorHAnsi"/>
          <w:b/>
          <w:i/>
          <w:iCs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b/>
          <w:i/>
          <w:iCs/>
          <w:sz w:val="26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i/>
          <w:iCs/>
          <w:sz w:val="26"/>
          <w:szCs w:val="26"/>
        </w:rPr>
        <w:t>)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2E58ABD7" w14:textId="77777777" w:rsidR="00C951A4" w:rsidRPr="00C951A4" w:rsidRDefault="00C951A4" w:rsidP="00C951A4">
      <w:pPr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a)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ác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h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xếp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à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ừ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ó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8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uố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, 12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uố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oặ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15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uố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ề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vừ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ủ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ó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. Cho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iế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ác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hoả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ừ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300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ế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400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uố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ìm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ác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ó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>.</w:t>
      </w:r>
    </w:p>
    <w:p w14:paraId="1AC51F1D" w14:textId="77777777" w:rsidR="00C951A4" w:rsidRPr="00C951A4" w:rsidRDefault="00C951A4" w:rsidP="00C951A4">
      <w:pPr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b)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ỗ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gày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Mai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ượ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20000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ồ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, Mai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ă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á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ế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12000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ồ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u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ướ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ế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5000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ồ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phầ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iề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ò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ạ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a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̉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và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e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ấ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dà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iế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iệm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ỏ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15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gày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, Mai có bao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iề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iế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iệm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e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ấ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>?</w:t>
      </w:r>
    </w:p>
    <w:p w14:paraId="1747645E" w14:textId="77777777" w:rsidR="00C951A4" w:rsidRPr="00C951A4" w:rsidRDefault="00C951A4" w:rsidP="00C951A4">
      <w:pPr>
        <w:tabs>
          <w:tab w:val="left" w:pos="27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c) Trong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ộ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uyế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am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qua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861 </w:t>
      </w:r>
      <w:proofErr w:type="spellStart"/>
      <w:proofErr w:type="gramStart"/>
      <w:r w:rsidRPr="00C951A4">
        <w:rPr>
          <w:rFonts w:asciiTheme="majorHAnsi" w:hAnsiTheme="majorHAnsi" w:cstheme="majorHAnsi"/>
          <w:sz w:val="26"/>
          <w:szCs w:val="26"/>
        </w:rPr>
        <w:t>ngườ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am</w:t>
      </w:r>
      <w:proofErr w:type="spellEnd"/>
      <w:proofErr w:type="gram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gi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ỏ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phả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dù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bao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xe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oạ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xe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45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ỗ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dà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à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hác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ể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ở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ế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ê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ư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ý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eo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quy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ì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ỗ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proofErr w:type="gramStart"/>
      <w:r w:rsidRPr="00C951A4">
        <w:rPr>
          <w:rFonts w:asciiTheme="majorHAnsi" w:hAnsiTheme="majorHAnsi" w:cstheme="majorHAnsi"/>
          <w:sz w:val="26"/>
          <w:szCs w:val="26"/>
        </w:rPr>
        <w:t>ngườ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gồi</w:t>
      </w:r>
      <w:proofErr w:type="spellEnd"/>
      <w:proofErr w:type="gramEnd"/>
      <w:r w:rsidRPr="00C951A4">
        <w:rPr>
          <w:rFonts w:asciiTheme="majorHAnsi" w:hAnsiTheme="majorHAnsi" w:cstheme="majorHAnsi"/>
          <w:sz w:val="26"/>
          <w:szCs w:val="26"/>
        </w:rPr>
        <w:t xml:space="preserve"> 1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ỗ</w:t>
      </w:r>
      <w:proofErr w:type="spellEnd"/>
    </w:p>
    <w:p w14:paraId="28E232E8" w14:textId="77777777" w:rsidR="00C951A4" w:rsidRPr="00C951A4" w:rsidRDefault="00C951A4" w:rsidP="00C951A4">
      <w:pPr>
        <w:spacing w:line="276" w:lineRule="auto"/>
        <w:rPr>
          <w:rFonts w:asciiTheme="majorHAnsi" w:hAnsiTheme="majorHAnsi" w:cstheme="majorHAnsi"/>
          <w:sz w:val="26"/>
          <w:szCs w:val="26"/>
          <w:lang w:val="pt-BR"/>
        </w:rPr>
      </w:pPr>
      <w:r w:rsidRPr="00C951A4">
        <w:rPr>
          <w:rFonts w:asciiTheme="majorHAnsi" w:hAnsiTheme="majorHAnsi" w:cstheme="majorHAnsi"/>
          <w:noProof/>
          <w:color w:val="000000"/>
          <w:sz w:val="26"/>
          <w:szCs w:val="26"/>
        </w:rPr>
        <w:lastRenderedPageBreak/>
        <w:drawing>
          <wp:anchor distT="0" distB="0" distL="114300" distR="114300" simplePos="0" relativeHeight="251668480" behindDoc="0" locked="0" layoutInCell="1" allowOverlap="1" wp14:anchorId="1DDD9057" wp14:editId="57F72595">
            <wp:simplePos x="0" y="0"/>
            <wp:positionH relativeFrom="column">
              <wp:posOffset>4561529</wp:posOffset>
            </wp:positionH>
            <wp:positionV relativeFrom="paragraph">
              <wp:posOffset>366599</wp:posOffset>
            </wp:positionV>
            <wp:extent cx="2216150" cy="1584474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58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Câu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 4 (1 </w:t>
      </w: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):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Một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khu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vườn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hìn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chữ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nhật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có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chiều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dài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40m,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chiều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rộng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25m.</w:t>
      </w:r>
      <w:r w:rsidRPr="00C951A4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</w:t>
      </w:r>
    </w:p>
    <w:p w14:paraId="08C7B012" w14:textId="77777777" w:rsidR="00C951A4" w:rsidRPr="00C951A4" w:rsidRDefault="00C951A4" w:rsidP="00C951A4">
      <w:pPr>
        <w:rPr>
          <w:rFonts w:asciiTheme="majorHAnsi" w:hAnsiTheme="majorHAnsi" w:cstheme="majorHAnsi"/>
          <w:color w:val="000000"/>
          <w:sz w:val="26"/>
          <w:szCs w:val="26"/>
        </w:rPr>
      </w:pPr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a)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Tín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diện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tíc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khu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vườn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hìn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chữ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nhật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.  </w:t>
      </w:r>
    </w:p>
    <w:p w14:paraId="6FBA6872" w14:textId="7C668FDC" w:rsidR="00C951A4" w:rsidRPr="00C951A4" w:rsidRDefault="00C951A4" w:rsidP="00C951A4">
      <w:pPr>
        <w:pStyle w:val="oancuaDanhsach"/>
        <w:ind w:left="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b) Trong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khu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vườn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người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ta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làm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một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lối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đi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hìn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bìn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hành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/>
          <w:sz w:val="26"/>
          <w:szCs w:val="26"/>
        </w:rPr>
        <w:t>rộng</w:t>
      </w:r>
      <w:proofErr w:type="spellEnd"/>
      <w:r w:rsidRPr="00C951A4">
        <w:rPr>
          <w:rFonts w:asciiTheme="majorHAnsi" w:hAnsiTheme="majorHAnsi" w:cstheme="majorHAnsi"/>
          <w:color w:val="000000"/>
          <w:sz w:val="26"/>
          <w:szCs w:val="26"/>
        </w:rPr>
        <w:t xml:space="preserve"> 2m.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Phần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còn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lại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người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ta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trồ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hoa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hướ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dươ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. Chi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phí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cho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mỗi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mét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vuô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trồ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hoa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là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100 000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đồ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.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Hỏi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hi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phí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để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trồng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hoa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là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bao </w:t>
      </w:r>
      <w:proofErr w:type="spellStart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nhiêu</w:t>
      </w:r>
      <w:proofErr w:type="spellEnd"/>
      <w:r w:rsidRPr="00C951A4">
        <w:rPr>
          <w:rFonts w:asciiTheme="majorHAnsi" w:hAnsiTheme="majorHAnsi" w:cstheme="majorHAnsi"/>
          <w:color w:val="000000" w:themeColor="text1"/>
          <w:sz w:val="26"/>
          <w:szCs w:val="26"/>
        </w:rPr>
        <w:t>?</w:t>
      </w:r>
    </w:p>
    <w:p w14:paraId="5D45C94F" w14:textId="7BB39638" w:rsidR="00C951A4" w:rsidRPr="00C951A4" w:rsidRDefault="00C951A4" w:rsidP="00C951A4">
      <w:pPr>
        <w:spacing w:line="276" w:lineRule="auto"/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Câu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 5 </w:t>
      </w:r>
      <w:r w:rsidRPr="00C951A4">
        <w:rPr>
          <w:rFonts w:asciiTheme="majorHAnsi" w:hAnsiTheme="majorHAnsi" w:cstheme="majorHAnsi"/>
          <w:b/>
          <w:i/>
          <w:sz w:val="26"/>
          <w:szCs w:val="26"/>
        </w:rPr>
        <w:t>(</w:t>
      </w:r>
      <w:r>
        <w:rPr>
          <w:rFonts w:asciiTheme="majorHAnsi" w:hAnsiTheme="majorHAnsi" w:cstheme="majorHAnsi"/>
          <w:b/>
          <w:i/>
          <w:sz w:val="26"/>
          <w:szCs w:val="26"/>
        </w:rPr>
        <w:t>1</w:t>
      </w:r>
      <w:r w:rsidRPr="00C951A4">
        <w:rPr>
          <w:rFonts w:asciiTheme="majorHAnsi" w:hAnsiTheme="majorHAnsi" w:cstheme="majorHAnsi"/>
          <w:b/>
          <w:i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b/>
          <w:i/>
          <w:sz w:val="26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i/>
          <w:sz w:val="26"/>
          <w:szCs w:val="26"/>
        </w:rPr>
        <w:t>):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5948CB1E" w14:textId="77777777" w:rsidR="00C951A4" w:rsidRPr="00C951A4" w:rsidRDefault="00C951A4" w:rsidP="00C951A4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iề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oạ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ạ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ụ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yê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íc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ấ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40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ọ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i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ớp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6A,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ạ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ớp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ưở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ượ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ả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dữ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iệ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: </w:t>
      </w:r>
      <w:r w:rsidRPr="00C951A4">
        <w:rPr>
          <w:rFonts w:asciiTheme="majorHAnsi" w:hAnsiTheme="majorHAnsi" w:cstheme="majorHAnsi"/>
          <w:b/>
          <w:bCs/>
          <w:sz w:val="26"/>
          <w:szCs w:val="26"/>
        </w:rPr>
        <w:t>(</w:t>
      </w:r>
      <w:proofErr w:type="spell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Viết</w:t>
      </w:r>
      <w:proofErr w:type="spell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tắt</w:t>
      </w:r>
      <w:proofErr w:type="spell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:  O: </w:t>
      </w:r>
      <w:proofErr w:type="gram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Organ;  G</w:t>
      </w:r>
      <w:proofErr w:type="gram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: </w:t>
      </w:r>
      <w:proofErr w:type="spell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Ghi</w:t>
      </w:r>
      <w:proofErr w:type="spell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 ta;  K: </w:t>
      </w:r>
      <w:proofErr w:type="spell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Kèn</w:t>
      </w:r>
      <w:proofErr w:type="spell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;  T: </w:t>
      </w:r>
      <w:proofErr w:type="spell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Trống</w:t>
      </w:r>
      <w:proofErr w:type="spell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;  S: </w:t>
      </w:r>
      <w:proofErr w:type="spellStart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Sáo</w:t>
      </w:r>
      <w:proofErr w:type="spellEnd"/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>)</w:t>
      </w:r>
    </w:p>
    <w:p w14:paraId="58A51B8F" w14:textId="77777777" w:rsidR="00C951A4" w:rsidRPr="00C951A4" w:rsidRDefault="00C951A4" w:rsidP="00C951A4">
      <w:pPr>
        <w:spacing w:line="276" w:lineRule="auto"/>
        <w:rPr>
          <w:rFonts w:asciiTheme="majorHAnsi" w:hAnsiTheme="majorHAnsi" w:cstheme="majorHAnsi"/>
          <w:sz w:val="26"/>
          <w:szCs w:val="26"/>
        </w:rPr>
      </w:pPr>
    </w:p>
    <w:tbl>
      <w:tblPr>
        <w:tblW w:w="0" w:type="auto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819"/>
        <w:gridCol w:w="814"/>
        <w:gridCol w:w="819"/>
        <w:gridCol w:w="821"/>
        <w:gridCol w:w="816"/>
        <w:gridCol w:w="821"/>
        <w:gridCol w:w="816"/>
        <w:gridCol w:w="821"/>
        <w:gridCol w:w="945"/>
      </w:tblGrid>
      <w:tr w:rsidR="00C951A4" w:rsidRPr="00C951A4" w14:paraId="117E7BCC" w14:textId="77777777" w:rsidTr="003B0A0F">
        <w:tc>
          <w:tcPr>
            <w:tcW w:w="840" w:type="dxa"/>
            <w:shd w:val="clear" w:color="auto" w:fill="auto"/>
            <w:vAlign w:val="center"/>
          </w:tcPr>
          <w:p w14:paraId="511F18BC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104D1B2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74" w:type="dxa"/>
            <w:shd w:val="clear" w:color="auto" w:fill="auto"/>
            <w:vAlign w:val="center"/>
          </w:tcPr>
          <w:p w14:paraId="20ED54A3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T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4BD4A2D1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T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7770F35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6D8F3194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296DE5FD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781CF20C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097EC015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T</w:t>
            </w:r>
          </w:p>
        </w:tc>
        <w:tc>
          <w:tcPr>
            <w:tcW w:w="1024" w:type="dxa"/>
            <w:shd w:val="clear" w:color="auto" w:fill="auto"/>
            <w:vAlign w:val="center"/>
          </w:tcPr>
          <w:p w14:paraId="5E9B93B5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</w:tr>
      <w:tr w:rsidR="00C951A4" w:rsidRPr="00C951A4" w14:paraId="69BD9F7C" w14:textId="77777777" w:rsidTr="003B0A0F">
        <w:tc>
          <w:tcPr>
            <w:tcW w:w="840" w:type="dxa"/>
            <w:shd w:val="clear" w:color="auto" w:fill="auto"/>
          </w:tcPr>
          <w:p w14:paraId="3C5FE9F2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80" w:type="dxa"/>
            <w:shd w:val="clear" w:color="auto" w:fill="auto"/>
          </w:tcPr>
          <w:p w14:paraId="469EC287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74" w:type="dxa"/>
            <w:shd w:val="clear" w:color="auto" w:fill="auto"/>
          </w:tcPr>
          <w:p w14:paraId="5399982C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80" w:type="dxa"/>
            <w:shd w:val="clear" w:color="auto" w:fill="auto"/>
          </w:tcPr>
          <w:p w14:paraId="466FB5BD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469BE0C3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K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650A6F28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5C5734F6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18979CA2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K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0B60AF79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1024" w:type="dxa"/>
            <w:shd w:val="clear" w:color="auto" w:fill="auto"/>
            <w:vAlign w:val="center"/>
          </w:tcPr>
          <w:p w14:paraId="1738666A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</w:tr>
      <w:tr w:rsidR="00C951A4" w:rsidRPr="00C951A4" w14:paraId="30BA431B" w14:textId="77777777" w:rsidTr="003B0A0F">
        <w:tc>
          <w:tcPr>
            <w:tcW w:w="840" w:type="dxa"/>
            <w:shd w:val="clear" w:color="auto" w:fill="auto"/>
          </w:tcPr>
          <w:p w14:paraId="2A9C53FB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80" w:type="dxa"/>
            <w:shd w:val="clear" w:color="auto" w:fill="auto"/>
          </w:tcPr>
          <w:p w14:paraId="4A4E884B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74" w:type="dxa"/>
            <w:shd w:val="clear" w:color="auto" w:fill="auto"/>
          </w:tcPr>
          <w:p w14:paraId="41CF835B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80" w:type="dxa"/>
            <w:shd w:val="clear" w:color="auto" w:fill="auto"/>
          </w:tcPr>
          <w:p w14:paraId="50EF194B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K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FAA26E9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3DA3C297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T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4E6CDDC4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418489E9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14AB8417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1024" w:type="dxa"/>
            <w:shd w:val="clear" w:color="auto" w:fill="auto"/>
            <w:vAlign w:val="center"/>
          </w:tcPr>
          <w:p w14:paraId="12F73509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T</w:t>
            </w:r>
          </w:p>
        </w:tc>
      </w:tr>
      <w:tr w:rsidR="00C951A4" w:rsidRPr="00C951A4" w14:paraId="779597B3" w14:textId="77777777" w:rsidTr="003B0A0F">
        <w:tc>
          <w:tcPr>
            <w:tcW w:w="840" w:type="dxa"/>
            <w:shd w:val="clear" w:color="auto" w:fill="auto"/>
          </w:tcPr>
          <w:p w14:paraId="74AD3C6C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80" w:type="dxa"/>
            <w:shd w:val="clear" w:color="auto" w:fill="auto"/>
          </w:tcPr>
          <w:p w14:paraId="34F3DE5E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74" w:type="dxa"/>
            <w:shd w:val="clear" w:color="auto" w:fill="auto"/>
          </w:tcPr>
          <w:p w14:paraId="0AA67B9E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80" w:type="dxa"/>
            <w:shd w:val="clear" w:color="auto" w:fill="auto"/>
          </w:tcPr>
          <w:p w14:paraId="2FE10A1B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S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674D8001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23348A2B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1A56B5D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K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32149D29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5BDE0795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G</w:t>
            </w:r>
          </w:p>
        </w:tc>
        <w:tc>
          <w:tcPr>
            <w:tcW w:w="1024" w:type="dxa"/>
            <w:shd w:val="clear" w:color="auto" w:fill="auto"/>
            <w:vAlign w:val="center"/>
          </w:tcPr>
          <w:p w14:paraId="6FD5C93A" w14:textId="77777777" w:rsidR="00C951A4" w:rsidRPr="00C951A4" w:rsidRDefault="00C951A4" w:rsidP="003B0A0F">
            <w:pPr>
              <w:spacing w:line="276" w:lineRule="auto"/>
              <w:jc w:val="center"/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Cs/>
                <w:color w:val="002060"/>
                <w:sz w:val="26"/>
                <w:szCs w:val="26"/>
              </w:rPr>
              <w:t>O</w:t>
            </w:r>
          </w:p>
        </w:tc>
      </w:tr>
    </w:tbl>
    <w:p w14:paraId="40E9A1F1" w14:textId="77777777" w:rsidR="00C951A4" w:rsidRPr="00C951A4" w:rsidRDefault="00C951A4" w:rsidP="00C951A4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ab/>
      </w:r>
      <w:r w:rsidRPr="00C951A4">
        <w:rPr>
          <w:rFonts w:asciiTheme="majorHAnsi" w:hAnsiTheme="majorHAnsi" w:cstheme="majorHAnsi"/>
          <w:sz w:val="26"/>
          <w:szCs w:val="26"/>
        </w:rPr>
        <w:tab/>
      </w:r>
    </w:p>
    <w:p w14:paraId="5DF67463" w14:textId="77777777" w:rsidR="00C951A4" w:rsidRPr="00C951A4" w:rsidRDefault="00C951A4" w:rsidP="00C951A4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ãy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ập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bả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ố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ê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ể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iệ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ượ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yê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híc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ừ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oạ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ạc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ụ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>.</w:t>
      </w:r>
    </w:p>
    <w:p w14:paraId="52DBF200" w14:textId="77777777" w:rsidR="00C951A4" w:rsidRPr="00C951A4" w:rsidRDefault="00C951A4" w:rsidP="00C951A4">
      <w:pPr>
        <w:tabs>
          <w:tab w:val="left" w:pos="1050"/>
          <w:tab w:val="left" w:pos="1083"/>
        </w:tabs>
        <w:spacing w:before="68" w:line="276" w:lineRule="auto"/>
        <w:ind w:right="639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C951A4">
        <w:rPr>
          <w:rFonts w:asciiTheme="majorHAnsi" w:hAnsiTheme="majorHAnsi" w:cstheme="majorHAnsi"/>
          <w:b/>
          <w:sz w:val="26"/>
          <w:szCs w:val="26"/>
        </w:rPr>
        <w:t>Câu</w:t>
      </w:r>
      <w:proofErr w:type="spellEnd"/>
      <w:r w:rsidRPr="00C951A4">
        <w:rPr>
          <w:rFonts w:asciiTheme="majorHAnsi" w:hAnsiTheme="majorHAnsi" w:cstheme="majorHAnsi"/>
          <w:b/>
          <w:sz w:val="26"/>
          <w:szCs w:val="26"/>
        </w:rPr>
        <w:t xml:space="preserve"> 6</w:t>
      </w:r>
      <w:r w:rsidRPr="00C951A4">
        <w:rPr>
          <w:rFonts w:asciiTheme="majorHAnsi" w:hAnsiTheme="majorHAnsi" w:cstheme="majorHAnsi"/>
          <w:b/>
          <w:bCs/>
          <w:i/>
          <w:iCs/>
          <w:sz w:val="26"/>
          <w:szCs w:val="26"/>
        </w:rPr>
        <w:t xml:space="preserve"> </w:t>
      </w:r>
      <w:r w:rsidRPr="00C951A4">
        <w:rPr>
          <w:rFonts w:asciiTheme="majorHAnsi" w:hAnsiTheme="majorHAnsi" w:cstheme="majorHAnsi"/>
          <w:b/>
          <w:i/>
          <w:sz w:val="26"/>
          <w:szCs w:val="26"/>
        </w:rPr>
        <w:t xml:space="preserve">(1 </w:t>
      </w:r>
      <w:proofErr w:type="spellStart"/>
      <w:r w:rsidRPr="00C951A4">
        <w:rPr>
          <w:rFonts w:asciiTheme="majorHAnsi" w:hAnsiTheme="majorHAnsi" w:cstheme="majorHAnsi"/>
          <w:b/>
          <w:i/>
          <w:sz w:val="26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i/>
          <w:sz w:val="26"/>
          <w:szCs w:val="26"/>
        </w:rPr>
        <w:t>):</w:t>
      </w:r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5ADFC363" w14:textId="77777777" w:rsidR="00C951A4" w:rsidRPr="00C951A4" w:rsidRDefault="00C951A4" w:rsidP="00C951A4">
      <w:pPr>
        <w:jc w:val="both"/>
        <w:rPr>
          <w:rFonts w:asciiTheme="majorHAnsi" w:hAnsiTheme="majorHAnsi" w:cstheme="majorHAnsi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a)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iệ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ô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̣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phò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ướp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ạ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a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là -6</w:t>
      </w:r>
      <w:r w:rsidRPr="00C951A4">
        <w:rPr>
          <w:rFonts w:asciiTheme="majorHAnsi" w:hAnsiTheme="majorHAnsi" w:cstheme="majorHAnsi"/>
          <w:sz w:val="26"/>
          <w:szCs w:val="26"/>
          <w:vertAlign w:val="superscript"/>
        </w:rPr>
        <w:t>0</w:t>
      </w:r>
      <w:r w:rsidRPr="00C951A4">
        <w:rPr>
          <w:rFonts w:asciiTheme="majorHAnsi" w:hAnsiTheme="majorHAnsi" w:cstheme="majorHAnsi"/>
          <w:sz w:val="26"/>
          <w:szCs w:val="26"/>
        </w:rPr>
        <w:t xml:space="preserve">C,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mộ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ô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â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a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̃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ă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ên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2</w:t>
      </w:r>
      <w:r w:rsidRPr="00C951A4">
        <w:rPr>
          <w:rFonts w:asciiTheme="majorHAnsi" w:hAnsiTheme="majorHAnsi" w:cstheme="majorHAnsi"/>
          <w:sz w:val="26"/>
          <w:szCs w:val="26"/>
          <w:vertAlign w:val="superscript"/>
        </w:rPr>
        <w:t>0</w:t>
      </w:r>
      <w:r w:rsidRPr="00C951A4">
        <w:rPr>
          <w:rFonts w:asciiTheme="majorHAnsi" w:hAnsiTheme="majorHAnsi" w:cstheme="majorHAnsi"/>
          <w:sz w:val="26"/>
          <w:szCs w:val="26"/>
        </w:rPr>
        <w:t xml:space="preserve">C.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Hỏ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khi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iề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chỉ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nhiệt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đô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̣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phòng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C951A4">
        <w:rPr>
          <w:rFonts w:asciiTheme="majorHAnsi" w:hAnsiTheme="majorHAnsi" w:cstheme="majorHAnsi"/>
          <w:sz w:val="26"/>
          <w:szCs w:val="26"/>
        </w:rPr>
        <w:t>lạnh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là bao </w:t>
      </w:r>
      <w:proofErr w:type="spellStart"/>
      <w:proofErr w:type="gramStart"/>
      <w:r w:rsidRPr="00C951A4">
        <w:rPr>
          <w:rFonts w:asciiTheme="majorHAnsi" w:hAnsiTheme="majorHAnsi" w:cstheme="majorHAnsi"/>
          <w:sz w:val="26"/>
          <w:szCs w:val="26"/>
        </w:rPr>
        <w:t>nhiêu</w:t>
      </w:r>
      <w:proofErr w:type="spellEnd"/>
      <w:r w:rsidRPr="00C951A4">
        <w:rPr>
          <w:rFonts w:asciiTheme="majorHAnsi" w:hAnsiTheme="majorHAnsi" w:cstheme="majorHAnsi"/>
          <w:sz w:val="26"/>
          <w:szCs w:val="26"/>
        </w:rPr>
        <w:t xml:space="preserve"> ?</w:t>
      </w:r>
      <w:proofErr w:type="gramEnd"/>
    </w:p>
    <w:p w14:paraId="5557A18D" w14:textId="77777777" w:rsidR="00C951A4" w:rsidRPr="00C951A4" w:rsidRDefault="00C951A4" w:rsidP="00C951A4">
      <w:pPr>
        <w:tabs>
          <w:tab w:val="left" w:pos="1050"/>
          <w:tab w:val="left" w:pos="1083"/>
        </w:tabs>
        <w:spacing w:before="68" w:line="276" w:lineRule="auto"/>
        <w:ind w:right="639"/>
        <w:jc w:val="both"/>
        <w:rPr>
          <w:rFonts w:asciiTheme="majorHAnsi" w:hAnsiTheme="majorHAnsi" w:cstheme="majorHAnsi"/>
          <w:b/>
          <w:i/>
          <w:color w:val="000000" w:themeColor="text1"/>
          <w:sz w:val="26"/>
          <w:szCs w:val="26"/>
        </w:rPr>
      </w:pPr>
      <w:r w:rsidRPr="00C951A4">
        <w:rPr>
          <w:rFonts w:asciiTheme="majorHAnsi" w:hAnsiTheme="majorHAnsi" w:cstheme="majorHAnsi"/>
          <w:sz w:val="26"/>
          <w:szCs w:val="26"/>
        </w:rPr>
        <w:t xml:space="preserve">b) </w:t>
      </w:r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 xml:space="preserve">Cho </w:t>
      </w:r>
      <w:r w:rsidRPr="00C951A4">
        <w:rPr>
          <w:rFonts w:asciiTheme="majorHAnsi" w:hAnsiTheme="majorHAnsi" w:cstheme="majorHAnsi"/>
          <w:position w:val="-6"/>
          <w:sz w:val="26"/>
          <w:szCs w:val="26"/>
        </w:rPr>
        <w:object w:dxaOrig="2439" w:dyaOrig="380" w14:anchorId="47E343CA">
          <v:shape id="_x0000_i1162" type="#_x0000_t75" style="width:122.5pt;height:18.6pt" o:ole="">
            <v:imagedata r:id="rId76" o:title=""/>
          </v:shape>
          <o:OLEObject Type="Embed" ProgID="Equation.DSMT4" ShapeID="_x0000_i1162" DrawAspect="Content" ObjectID="_1789236265" r:id="rId77"/>
        </w:object>
      </w:r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 xml:space="preserve">. </w:t>
      </w:r>
      <w:proofErr w:type="spellStart"/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>Chứng</w:t>
      </w:r>
      <w:proofErr w:type="spellEnd"/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>minh</w:t>
      </w:r>
      <w:proofErr w:type="spellEnd"/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>rằng</w:t>
      </w:r>
      <w:proofErr w:type="spellEnd"/>
      <w:r w:rsidRPr="00C951A4">
        <w:rPr>
          <w:rFonts w:asciiTheme="majorHAnsi" w:eastAsia="Palatino Linotype" w:hAnsiTheme="majorHAnsi" w:cstheme="majorHAnsi"/>
          <w:bCs/>
          <w:color w:val="000000" w:themeColor="text1"/>
          <w:sz w:val="26"/>
          <w:szCs w:val="26"/>
          <w:lang w:eastAsia="vi-VN"/>
        </w:rPr>
        <w:t>:</w:t>
      </w:r>
      <w:r w:rsidRPr="00C951A4">
        <w:rPr>
          <w:rFonts w:asciiTheme="majorHAnsi" w:hAnsiTheme="majorHAnsi" w:cstheme="majorHAnsi"/>
          <w:position w:val="-4"/>
          <w:sz w:val="26"/>
          <w:szCs w:val="26"/>
        </w:rPr>
        <w:object w:dxaOrig="240" w:dyaOrig="260" w14:anchorId="74AC8115">
          <v:shape id="_x0000_i1163" type="#_x0000_t75" style="width:12.2pt;height:13.35pt" o:ole="">
            <v:imagedata r:id="rId78" o:title=""/>
          </v:shape>
          <o:OLEObject Type="Embed" ProgID="Equation.DSMT4" ShapeID="_x0000_i1163" DrawAspect="Content" ObjectID="_1789236266" r:id="rId79"/>
        </w:object>
      </w:r>
      <w:r w:rsidRPr="00C951A4">
        <w:rPr>
          <w:rFonts w:asciiTheme="majorHAnsi" w:eastAsia="Palatino Linotype" w:hAnsiTheme="majorHAnsi" w:cstheme="majorHAnsi"/>
          <w:color w:val="000000" w:themeColor="text1"/>
          <w:sz w:val="26"/>
          <w:szCs w:val="26"/>
          <w:lang w:eastAsia="vi-VN"/>
        </w:rPr>
        <w:t xml:space="preserve"> chia </w:t>
      </w:r>
      <w:proofErr w:type="spellStart"/>
      <w:r w:rsidRPr="00C951A4">
        <w:rPr>
          <w:rFonts w:asciiTheme="majorHAnsi" w:eastAsia="Palatino Linotype" w:hAnsiTheme="majorHAnsi" w:cstheme="majorHAnsi"/>
          <w:color w:val="000000" w:themeColor="text1"/>
          <w:sz w:val="26"/>
          <w:szCs w:val="26"/>
          <w:lang w:eastAsia="vi-VN"/>
        </w:rPr>
        <w:t>hết</w:t>
      </w:r>
      <w:proofErr w:type="spellEnd"/>
      <w:r w:rsidRPr="00C951A4">
        <w:rPr>
          <w:rFonts w:asciiTheme="majorHAnsi" w:eastAsia="Palatino Linotype" w:hAnsiTheme="majorHAnsi" w:cstheme="majorHAnsi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C951A4">
        <w:rPr>
          <w:rFonts w:asciiTheme="majorHAnsi" w:eastAsia="Palatino Linotype" w:hAnsiTheme="majorHAnsi" w:cstheme="majorHAnsi"/>
          <w:color w:val="000000" w:themeColor="text1"/>
          <w:sz w:val="26"/>
          <w:szCs w:val="26"/>
          <w:lang w:eastAsia="vi-VN"/>
        </w:rPr>
        <w:t>cho</w:t>
      </w:r>
      <w:proofErr w:type="spellEnd"/>
      <w:r w:rsidRPr="00C951A4">
        <w:rPr>
          <w:rFonts w:asciiTheme="majorHAnsi" w:eastAsia="Palatino Linotype" w:hAnsiTheme="majorHAnsi" w:cstheme="majorHAnsi"/>
          <w:color w:val="000000" w:themeColor="text1"/>
          <w:sz w:val="26"/>
          <w:szCs w:val="26"/>
          <w:lang w:eastAsia="vi-VN"/>
        </w:rPr>
        <w:t xml:space="preserve"> 13.</w:t>
      </w:r>
    </w:p>
    <w:p w14:paraId="303FABED" w14:textId="77777777" w:rsidR="00EB1D93" w:rsidRPr="00C951A4" w:rsidRDefault="00EB1D93" w:rsidP="00EB1D93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1D888601" w14:textId="331FABBE" w:rsidR="00EB1D93" w:rsidRPr="00C951A4" w:rsidRDefault="00EB1D93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C951A4"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181D076D" w14:textId="31C21864" w:rsidR="004366A8" w:rsidRPr="00C951A4" w:rsidRDefault="00EB1D93" w:rsidP="00EB1D9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C951A4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C951A4" w:rsidRDefault="00733DE5">
      <w:pPr>
        <w:rPr>
          <w:rFonts w:asciiTheme="majorHAnsi" w:hAnsiTheme="majorHAnsi" w:cstheme="majorHAnsi"/>
        </w:rPr>
      </w:pPr>
      <w:r w:rsidRPr="00C951A4">
        <w:rPr>
          <w:rFonts w:asciiTheme="majorHAnsi" w:hAnsiTheme="majorHAnsi" w:cstheme="majorHAnsi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C951A4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C951A4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63EF63FE" w:rsidR="004366A8" w:rsidRPr="00C951A4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C951A4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C951A4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C951A4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>TRƯỜNG</w:t>
            </w:r>
            <w:r w:rsidR="00C951A4" w:rsidRPr="00C951A4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LINH TRUNG</w:t>
            </w:r>
          </w:p>
        </w:tc>
        <w:tc>
          <w:tcPr>
            <w:tcW w:w="4683" w:type="dxa"/>
            <w:hideMark/>
          </w:tcPr>
          <w:p w14:paraId="70D95A8D" w14:textId="77777777" w:rsidR="004366A8" w:rsidRPr="00C951A4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</w:pPr>
            <w:r w:rsidRPr="00C951A4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75B87BB7" w:rsidR="004366A8" w:rsidRPr="00C951A4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CUỐI HỌC KÌ I </w:t>
            </w:r>
          </w:p>
          <w:p w14:paraId="3D2A0973" w14:textId="20E10774" w:rsidR="004366A8" w:rsidRPr="00C951A4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C951A4"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0B9530D" w14:textId="357399D8" w:rsidR="004366A8" w:rsidRPr="00C951A4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Năm học:</w:t>
            </w:r>
            <w:r w:rsidR="00C951A4"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2024-2025</w:t>
            </w:r>
          </w:p>
        </w:tc>
      </w:tr>
      <w:tr w:rsidR="004366A8" w:rsidRPr="00C951A4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C951A4">
              <w:rPr>
                <w:rFonts w:asciiTheme="majorHAnsi" w:hAnsiTheme="majorHAnsi" w:cstheme="majorHAnsi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25AB371A" w:rsidR="004366A8" w:rsidRPr="00C951A4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I. TRẮC NGHIỆM</w:t>
      </w:r>
      <w:bookmarkStart w:id="0" w:name="note"/>
      <w:bookmarkEnd w:id="0"/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: (</w:t>
      </w:r>
      <w:r w:rsidR="00C951A4"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2</w:t>
      </w:r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 xml:space="preserve">,0 </w:t>
      </w:r>
      <w:proofErr w:type="spellStart"/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C951A4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C951A4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</w:tr>
      <w:tr w:rsidR="004366A8" w:rsidRPr="00C951A4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C951A4" w:rsidRDefault="004366A8" w:rsidP="004366A8">
            <w:pPr>
              <w:pStyle w:val="oancuaDanhsac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457F0168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C951A4" w:rsidRDefault="004366A8" w:rsidP="004366A8">
            <w:pPr>
              <w:pStyle w:val="oancuaDanhsac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4DC21B07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C951A4" w:rsidRDefault="004366A8" w:rsidP="004366A8">
            <w:pPr>
              <w:pStyle w:val="oancuaDanhsac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49B6BF57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C951A4" w:rsidRDefault="004366A8" w:rsidP="004366A8">
            <w:pPr>
              <w:pStyle w:val="oancuaDanhsac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1F941620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</w:tr>
      <w:tr w:rsidR="004366A8" w:rsidRPr="00C951A4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C951A4" w:rsidRDefault="004366A8" w:rsidP="004366A8">
            <w:pPr>
              <w:pStyle w:val="oancuaDanhsac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3465D084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C951A4" w:rsidRDefault="004366A8" w:rsidP="004366A8">
            <w:pPr>
              <w:pStyle w:val="oancuaDanhsac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2A93BD40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C951A4" w:rsidRDefault="004366A8" w:rsidP="004366A8">
            <w:pPr>
              <w:pStyle w:val="oancuaDanhsac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02D73BCF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C951A4" w:rsidRDefault="004366A8" w:rsidP="004366A8">
            <w:pPr>
              <w:pStyle w:val="oancuaDanhsac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0F218F50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C951A4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C951A4" w:rsidRDefault="004366A8" w:rsidP="004366A8">
            <w:pPr>
              <w:pStyle w:val="oancuaDanhsac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40FD3AB5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C951A4" w:rsidRDefault="004366A8" w:rsidP="004366A8">
            <w:pPr>
              <w:pStyle w:val="oancuaDanhsac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00D014B3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C951A4" w:rsidRDefault="004366A8" w:rsidP="004366A8">
            <w:pPr>
              <w:pStyle w:val="oancuaDanhsac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161E32EB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C951A4" w:rsidRDefault="004366A8" w:rsidP="004366A8">
            <w:pPr>
              <w:pStyle w:val="oancuaDanhsac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1583A0B2" w:rsidR="004366A8" w:rsidRPr="00C951A4" w:rsidRDefault="00C951A4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</w:t>
            </w:r>
          </w:p>
        </w:tc>
      </w:tr>
    </w:tbl>
    <w:p w14:paraId="7EA45B6A" w14:textId="6B045413" w:rsidR="004366A8" w:rsidRPr="00C951A4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II. TỰ LUẬN: (</w:t>
      </w:r>
      <w:r w:rsidR="00C951A4"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8</w:t>
      </w:r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 xml:space="preserve">,0 </w:t>
      </w:r>
      <w:proofErr w:type="spellStart"/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điểm</w:t>
      </w:r>
      <w:proofErr w:type="spellEnd"/>
      <w:r w:rsidRPr="00C951A4">
        <w:rPr>
          <w:rFonts w:asciiTheme="majorHAnsi" w:hAnsiTheme="majorHAnsi" w:cstheme="majorHAnsi"/>
          <w:b/>
          <w:bCs/>
          <w:color w:val="000000" w:themeColor="text1"/>
          <w:szCs w:val="26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7776"/>
        <w:gridCol w:w="1149"/>
      </w:tblGrid>
      <w:tr w:rsidR="004366A8" w:rsidRPr="00C951A4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Nội dung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Thang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điểm</w:t>
            </w:r>
            <w:proofErr w:type="spellEnd"/>
          </w:p>
        </w:tc>
      </w:tr>
      <w:tr w:rsidR="00C951A4" w:rsidRPr="00C951A4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79ECD1DE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proofErr w:type="gram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 1</w:t>
            </w:r>
            <w:proofErr w:type="gram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(1,5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điểm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</w:tcPr>
          <w:p w14:paraId="287FEB75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a) (–48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) .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54 + (–48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)  .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46 + 480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ab/>
            </w:r>
          </w:p>
          <w:p w14:paraId="4E78C158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(-48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).(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54 + 46)  + 480</w:t>
            </w:r>
          </w:p>
          <w:p w14:paraId="099E1EA5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-48.100 + 480 </w:t>
            </w:r>
          </w:p>
          <w:p w14:paraId="120A52F9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-4800 +480 </w:t>
            </w:r>
          </w:p>
          <w:p w14:paraId="2E56F709" w14:textId="311DC252" w:rsidR="00C951A4" w:rsidRPr="00C951A4" w:rsidRDefault="00C951A4" w:rsidP="00C951A4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- 4320 </w:t>
            </w:r>
          </w:p>
        </w:tc>
        <w:tc>
          <w:tcPr>
            <w:tcW w:w="1984" w:type="dxa"/>
          </w:tcPr>
          <w:p w14:paraId="594FDD66" w14:textId="056D69D8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0.5</w:t>
            </w:r>
          </w:p>
        </w:tc>
      </w:tr>
      <w:tr w:rsidR="004366A8" w:rsidRPr="00C951A4" w14:paraId="212BACCB" w14:textId="77777777" w:rsidTr="00353143">
        <w:tc>
          <w:tcPr>
            <w:tcW w:w="2122" w:type="dxa"/>
            <w:vMerge/>
          </w:tcPr>
          <w:p w14:paraId="1BEEEF3E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D4A14B6" w14:textId="09D71E34" w:rsidR="00C951A4" w:rsidRPr="00C951A4" w:rsidRDefault="004366A8" w:rsidP="00C951A4">
            <w:pPr>
              <w:shd w:val="clear" w:color="auto" w:fill="FFFFFF"/>
              <w:spacing w:line="276" w:lineRule="auto"/>
              <w:ind w:right="3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)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>900 :</w:t>
            </w:r>
            <w:proofErr w:type="gramEnd"/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[50 + (7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– 8 . 3) . 2] + 2022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0</w:t>
            </w:r>
          </w:p>
          <w:p w14:paraId="4E098CA4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=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900 :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[50 + (49 – 8 . 3) . 2] + 1</w:t>
            </w:r>
          </w:p>
          <w:p w14:paraId="5F65599A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900 :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[50 + (49 -24 ) . 2] + 1</w:t>
            </w:r>
          </w:p>
          <w:p w14:paraId="4E2B439C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900 :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[50 +  25 . 2] + 1</w:t>
            </w:r>
          </w:p>
          <w:p w14:paraId="6CCD8944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900 :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[50 +  50] + 1</w:t>
            </w:r>
          </w:p>
          <w:p w14:paraId="2417EE7D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=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900 :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100 + 1</w:t>
            </w:r>
          </w:p>
          <w:p w14:paraId="385CE4EE" w14:textId="452503C2" w:rsidR="004366A8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9 + 1 = 10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70D94FD1" w:rsidR="004366A8" w:rsidRPr="00C951A4" w:rsidRDefault="00C951A4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4366A8" w:rsidRPr="00C951A4" w14:paraId="0F431A56" w14:textId="77777777" w:rsidTr="00353143">
        <w:tc>
          <w:tcPr>
            <w:tcW w:w="2122" w:type="dxa"/>
            <w:vMerge/>
          </w:tcPr>
          <w:p w14:paraId="2390A68A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0C9E37FF" w14:textId="702EF22E" w:rsidR="00C951A4" w:rsidRPr="00C951A4" w:rsidRDefault="004366A8" w:rsidP="00C951A4">
            <w:pPr>
              <w:shd w:val="clear" w:color="auto" w:fill="FFFFFF"/>
              <w:spacing w:line="276" w:lineRule="auto"/>
              <w:ind w:right="3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c)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C951A4" w:rsidRPr="00C951A4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079" w:dyaOrig="320" w14:anchorId="71C779F2">
                <v:shape id="_x0000_i1176" type="#_x0000_t75" style="width:124.85pt;height:17.4pt" o:ole="">
                  <v:imagedata r:id="rId71" o:title=""/>
                </v:shape>
                <o:OLEObject Type="Embed" ProgID="Equation.DSMT4" ShapeID="_x0000_i1176" DrawAspect="Content" ObjectID="_1789236267" r:id="rId80"/>
              </w:object>
            </w:r>
          </w:p>
          <w:p w14:paraId="2CD6E783" w14:textId="77777777" w:rsidR="00C951A4" w:rsidRPr="00C951A4" w:rsidRDefault="00C951A4" w:rsidP="00C951A4">
            <w:pPr>
              <w:shd w:val="clear" w:color="auto" w:fill="FFFFFF"/>
              <w:spacing w:line="276" w:lineRule="auto"/>
              <w:ind w:right="3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9.5 – 4.7 + 83.1</w:t>
            </w:r>
          </w:p>
          <w:p w14:paraId="4B7C5711" w14:textId="77777777" w:rsidR="00C951A4" w:rsidRPr="00C951A4" w:rsidRDefault="00C951A4" w:rsidP="00C951A4">
            <w:pPr>
              <w:shd w:val="clear" w:color="auto" w:fill="FFFFFF"/>
              <w:spacing w:line="276" w:lineRule="auto"/>
              <w:ind w:right="3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45 – 28 + 83</w:t>
            </w:r>
          </w:p>
          <w:p w14:paraId="7C251624" w14:textId="77777777" w:rsidR="00C951A4" w:rsidRPr="00C951A4" w:rsidRDefault="00C951A4" w:rsidP="00C951A4">
            <w:pPr>
              <w:shd w:val="clear" w:color="auto" w:fill="FFFFFF"/>
              <w:spacing w:line="276" w:lineRule="auto"/>
              <w:ind w:right="3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17 + 83</w:t>
            </w:r>
          </w:p>
          <w:p w14:paraId="7F51B7D9" w14:textId="35CF63A8" w:rsidR="004366A8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100</w:t>
            </w:r>
          </w:p>
        </w:tc>
        <w:tc>
          <w:tcPr>
            <w:tcW w:w="1984" w:type="dxa"/>
            <w:tcBorders>
              <w:bottom w:val="nil"/>
            </w:tcBorders>
          </w:tcPr>
          <w:p w14:paraId="7D06F71D" w14:textId="64F62DC4" w:rsidR="004366A8" w:rsidRPr="00C951A4" w:rsidRDefault="00C951A4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4366A8" w:rsidRPr="00C951A4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5560A2A3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2 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(</w:t>
            </w:r>
            <w:r w:rsidR="00C951A4"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1,5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điểm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C951A4" w:rsidRDefault="004366A8" w:rsidP="00353143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</w:tr>
      <w:tr w:rsidR="004366A8" w:rsidRPr="00C951A4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1FD12AA" w14:textId="3574706F" w:rsidR="00C951A4" w:rsidRPr="00C951A4" w:rsidRDefault="00C951A4" w:rsidP="00C951A4">
            <w:pPr>
              <w:pStyle w:val="oancuaDanhsach"/>
              <w:numPr>
                <w:ilvl w:val="0"/>
                <w:numId w:val="7"/>
              </w:numPr>
              <w:spacing w:after="0"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x – 4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=  –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20</w:t>
            </w:r>
          </w:p>
          <w:p w14:paraId="54C1DFC5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x = -20 + 4</w:t>
            </w:r>
          </w:p>
          <w:p w14:paraId="1E22D647" w14:textId="2CB26481" w:rsidR="004366A8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x = -16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37B650C2" w:rsidR="004366A8" w:rsidRPr="00C951A4" w:rsidRDefault="00C951A4" w:rsidP="00353143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4366A8" w:rsidRPr="00C951A4" w14:paraId="60A3254B" w14:textId="77777777" w:rsidTr="00353143">
        <w:tc>
          <w:tcPr>
            <w:tcW w:w="2122" w:type="dxa"/>
            <w:vMerge/>
          </w:tcPr>
          <w:p w14:paraId="20ADAFCD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028CA533" w14:textId="58E18293" w:rsidR="00C951A4" w:rsidRPr="00C951A4" w:rsidRDefault="004366A8" w:rsidP="00C951A4">
            <w:pPr>
              <w:spacing w:after="0"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)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C951A4" w:rsidRPr="00C951A4">
              <w:rPr>
                <w:rFonts w:asciiTheme="majorHAnsi" w:hAnsiTheme="majorHAnsi" w:cstheme="majorHAnsi"/>
                <w:sz w:val="26"/>
                <w:szCs w:val="26"/>
              </w:rPr>
              <w:t>–6.x + 7 = 13</w:t>
            </w:r>
          </w:p>
          <w:p w14:paraId="68AA415C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–6.x   = 13 – 7 </w:t>
            </w:r>
          </w:p>
          <w:p w14:paraId="669A4A3A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–6.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x  =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6</w:t>
            </w:r>
          </w:p>
          <w:p w14:paraId="423E06BE" w14:textId="481E81D0" w:rsidR="004366A8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x = -1</w:t>
            </w:r>
          </w:p>
        </w:tc>
        <w:tc>
          <w:tcPr>
            <w:tcW w:w="1984" w:type="dxa"/>
            <w:tcBorders>
              <w:bottom w:val="nil"/>
            </w:tcBorders>
          </w:tcPr>
          <w:p w14:paraId="6095747F" w14:textId="0E6D843F" w:rsidR="004366A8" w:rsidRPr="00C951A4" w:rsidRDefault="00C951A4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C951A4" w:rsidRPr="00C951A4" w14:paraId="6830F975" w14:textId="77777777" w:rsidTr="00353143">
        <w:tc>
          <w:tcPr>
            <w:tcW w:w="2122" w:type="dxa"/>
          </w:tcPr>
          <w:p w14:paraId="04DE1D99" w14:textId="77777777" w:rsidR="00C951A4" w:rsidRPr="00C951A4" w:rsidRDefault="00C951A4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38A9D218" w14:textId="77777777" w:rsidR="00C951A4" w:rsidRPr="00C951A4" w:rsidRDefault="00C951A4" w:rsidP="00C951A4">
            <w:pPr>
              <w:spacing w:line="256" w:lineRule="auto"/>
              <w:contextualSpacing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Vì</w:t>
            </w:r>
            <w:proofErr w:type="spellEnd"/>
            <w:r w:rsidRPr="00C951A4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719" w:dyaOrig="340" w14:anchorId="39DEEFFF">
                <v:shape id="_x0000_i1178" type="#_x0000_t75" style="width:96.95pt;height:19.15pt" o:ole="">
                  <v:imagedata r:id="rId73" o:title=""/>
                </v:shape>
                <o:OLEObject Type="Embed" ProgID="Equation.DSMT4" ShapeID="_x0000_i1178" DrawAspect="Content" ObjectID="_1789236268" r:id="rId81"/>
              </w:objec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l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ớn nhất</w:t>
            </w:r>
          </w:p>
          <w:p w14:paraId="65EDAEFE" w14:textId="77777777" w:rsidR="00C951A4" w:rsidRPr="00C951A4" w:rsidRDefault="00C951A4" w:rsidP="00C951A4">
            <w:pPr>
              <w:spacing w:line="256" w:lineRule="auto"/>
              <w:contextualSpacing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Nê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x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ƯCLN(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24, 36, 160) </w:t>
            </w:r>
          </w:p>
          <w:p w14:paraId="6A5F4307" w14:textId="77777777" w:rsidR="00C951A4" w:rsidRPr="00C951A4" w:rsidRDefault="00C951A4" w:rsidP="00C951A4">
            <w:pPr>
              <w:spacing w:line="256" w:lineRule="auto"/>
              <w:contextualSpacing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24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3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.3</w:t>
            </w:r>
          </w:p>
          <w:p w14:paraId="639B4DF0" w14:textId="77777777" w:rsidR="00C951A4" w:rsidRPr="00C951A4" w:rsidRDefault="00C951A4" w:rsidP="00C951A4">
            <w:pPr>
              <w:spacing w:line="256" w:lineRule="auto"/>
              <w:contextualSpacing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36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.3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</w:p>
          <w:p w14:paraId="5809EDB1" w14:textId="77777777" w:rsidR="00C951A4" w:rsidRPr="00C951A4" w:rsidRDefault="00C951A4" w:rsidP="00C951A4">
            <w:pPr>
              <w:spacing w:line="256" w:lineRule="auto"/>
              <w:contextualSpacing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160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5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.5</w:t>
            </w:r>
          </w:p>
          <w:p w14:paraId="5B594827" w14:textId="77777777" w:rsidR="00C951A4" w:rsidRPr="00C951A4" w:rsidRDefault="00C951A4" w:rsidP="00C951A4">
            <w:pPr>
              <w:spacing w:after="0"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ƯCLN(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24, 36, 160)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= 4</w:t>
            </w:r>
          </w:p>
          <w:p w14:paraId="582221F7" w14:textId="0FF082A9" w:rsidR="00C951A4" w:rsidRPr="00C951A4" w:rsidRDefault="00C951A4" w:rsidP="00C951A4">
            <w:pPr>
              <w:spacing w:after="0" w:line="256" w:lineRule="auto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307DE117" w14:textId="77777777" w:rsidR="00C951A4" w:rsidRPr="00C951A4" w:rsidRDefault="00C951A4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</w:tr>
      <w:tr w:rsidR="004366A8" w:rsidRPr="00C951A4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1F64640A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3 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(</w:t>
            </w:r>
            <w:r w:rsidR="00C951A4"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2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điểm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4366A8" w:rsidRPr="00C951A4" w:rsidRDefault="004366A8" w:rsidP="00353143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4366A8" w:rsidRPr="00C951A4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</w:tr>
      <w:tr w:rsidR="00C951A4" w:rsidRPr="00C951A4" w14:paraId="323CC86B" w14:textId="77777777" w:rsidTr="00353143">
        <w:tc>
          <w:tcPr>
            <w:tcW w:w="2122" w:type="dxa"/>
            <w:vMerge/>
          </w:tcPr>
          <w:p w14:paraId="3BDA9E1B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2775007" w14:textId="2AE0CFB4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ách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BC(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8, 12, 15)</w:t>
            </w:r>
          </w:p>
          <w:p w14:paraId="66462104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8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3</w:t>
            </w:r>
          </w:p>
          <w:p w14:paraId="2B6D75B0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12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.3</w:t>
            </w:r>
          </w:p>
          <w:p w14:paraId="2148B59C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15 = 3.5</w:t>
            </w:r>
          </w:p>
          <w:p w14:paraId="7D6BDEE3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BCNN(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8, 12, 15) = 2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3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.3.5= 120</w:t>
            </w:r>
          </w:p>
          <w:p w14:paraId="2E5293AA" w14:textId="77777777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BC(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8, 12, 15) =  B(120) = {0, 120, 240, 360, 480, …}</w:t>
            </w:r>
          </w:p>
          <w:p w14:paraId="7439010F" w14:textId="30F7BB7F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Vì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ách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ừ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300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đế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400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nê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ách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cầ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ìm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360.</w:t>
            </w:r>
          </w:p>
          <w:p w14:paraId="3E1BD7D2" w14:textId="489F8361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b)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iề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iết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kiệm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1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ngày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: 20000 – 12000 – 5000 = 3000 (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14:paraId="38907BF3" w14:textId="77777777" w:rsidR="00C951A4" w:rsidRPr="00C951A4" w:rsidRDefault="00C951A4" w:rsidP="00C951A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iề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iết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kiệm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15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ngày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: 15.3000 = 45000 (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14:paraId="088491F9" w14:textId="293AF81E" w:rsidR="00C951A4" w:rsidRPr="00C951A4" w:rsidRDefault="00C951A4" w:rsidP="00C951A4">
            <w:pPr>
              <w:spacing w:line="25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c) 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Ta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gram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861 :</w:t>
            </w:r>
            <w:proofErr w:type="gram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45 = 19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dư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6</w:t>
            </w:r>
          </w:p>
          <w:p w14:paraId="4CF03851" w14:textId="60E0C037" w:rsidR="00C951A4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Nê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cầ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dùng 20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xe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1984" w:type="dxa"/>
            <w:tcBorders>
              <w:bottom w:val="nil"/>
            </w:tcBorders>
          </w:tcPr>
          <w:p w14:paraId="73D891F1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1</w:t>
            </w:r>
          </w:p>
          <w:p w14:paraId="4AC57E1F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101F13D1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49FA14F1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63F20E62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2EB9EB78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4C25E903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045E3CEC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64C9F639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3168060D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  <w:p w14:paraId="3221C0C8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580F125D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36AD5258" w14:textId="606B248B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C951A4" w:rsidRPr="00C951A4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2418C0DF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4 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(1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điểm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C951A4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</w:tr>
      <w:tr w:rsidR="00C951A4" w:rsidRPr="00C951A4" w14:paraId="725E041E" w14:textId="77777777" w:rsidTr="00353143">
        <w:tc>
          <w:tcPr>
            <w:tcW w:w="2122" w:type="dxa"/>
            <w:vMerge/>
          </w:tcPr>
          <w:p w14:paraId="143255DE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A14D021" w14:textId="6F55C3B6" w:rsidR="00C951A4" w:rsidRPr="00C951A4" w:rsidRDefault="00C951A4" w:rsidP="00C951A4">
            <w:pPr>
              <w:jc w:val="both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a)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Diệ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tích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khu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vườn</w:t>
            </w:r>
            <w:proofErr w:type="spellEnd"/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: 40.25 = 1000 (m</w:t>
            </w:r>
            <w:r w:rsidRPr="00C951A4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C951A4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B8181D1" w14:textId="7AB56A06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C951A4" w:rsidRPr="00C951A4" w14:paraId="142C29D7" w14:textId="77777777" w:rsidTr="00353143">
        <w:tc>
          <w:tcPr>
            <w:tcW w:w="2122" w:type="dxa"/>
            <w:vMerge/>
          </w:tcPr>
          <w:p w14:paraId="1BD0E0E5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9A25976" w14:textId="004795FB" w:rsidR="00C951A4" w:rsidRPr="00C951A4" w:rsidRDefault="00C951A4" w:rsidP="00C951A4">
            <w:pPr>
              <w:spacing w:line="256" w:lineRule="auto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proofErr w:type="gram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b)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Diện</w:t>
            </w:r>
            <w:proofErr w:type="spellEnd"/>
            <w:proofErr w:type="gram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tích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lối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đi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: 2.25 = 50 (m</w:t>
            </w:r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  <w:vertAlign w:val="superscript"/>
              </w:rPr>
              <w:t>2</w:t>
            </w:r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)</w:t>
            </w:r>
          </w:p>
          <w:p w14:paraId="044EB387" w14:textId="77777777" w:rsidR="00C951A4" w:rsidRPr="00C951A4" w:rsidRDefault="00C951A4" w:rsidP="00C951A4">
            <w:pPr>
              <w:spacing w:line="256" w:lineRule="auto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Phần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trồng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oa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ướng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dương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: 1000 – 50 = 950 (m</w:t>
            </w:r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  <w:vertAlign w:val="superscript"/>
              </w:rPr>
              <w:t>2</w:t>
            </w:r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)</w:t>
            </w:r>
          </w:p>
          <w:p w14:paraId="37507D8B" w14:textId="5A49E33C" w:rsidR="00C951A4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Chi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phí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trồng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oa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: 950. 100000 = 95 000 000 (</w:t>
            </w:r>
            <w:proofErr w:type="spellStart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đồng</w:t>
            </w:r>
            <w:proofErr w:type="spellEnd"/>
            <w:r w:rsidRPr="00C951A4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)</w:t>
            </w:r>
          </w:p>
        </w:tc>
        <w:tc>
          <w:tcPr>
            <w:tcW w:w="1984" w:type="dxa"/>
            <w:tcBorders>
              <w:bottom w:val="nil"/>
            </w:tcBorders>
          </w:tcPr>
          <w:p w14:paraId="25ED1ADC" w14:textId="68103659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C951A4" w:rsidRPr="00C951A4" w14:paraId="143AE019" w14:textId="77777777" w:rsidTr="00353143">
        <w:tc>
          <w:tcPr>
            <w:tcW w:w="2122" w:type="dxa"/>
            <w:vMerge w:val="restart"/>
            <w:hideMark/>
          </w:tcPr>
          <w:p w14:paraId="7D4DCE41" w14:textId="4E23F616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5 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(1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điểm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77777777" w:rsidR="00C951A4" w:rsidRPr="00C951A4" w:rsidRDefault="00C951A4" w:rsidP="00C951A4">
            <w:pPr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</w:tr>
      <w:tr w:rsidR="00C951A4" w:rsidRPr="00C951A4" w14:paraId="7DB096EA" w14:textId="77777777" w:rsidTr="00353143">
        <w:tc>
          <w:tcPr>
            <w:tcW w:w="2122" w:type="dxa"/>
            <w:vMerge/>
          </w:tcPr>
          <w:p w14:paraId="31B3E0CC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tbl>
            <w:tblPr>
              <w:tblStyle w:val="LiBang"/>
              <w:tblW w:w="0" w:type="auto"/>
              <w:tblLook w:val="04A0" w:firstRow="1" w:lastRow="0" w:firstColumn="1" w:lastColumn="0" w:noHBand="0" w:noVBand="1"/>
            </w:tblPr>
            <w:tblGrid>
              <w:gridCol w:w="840"/>
              <w:gridCol w:w="764"/>
              <w:gridCol w:w="721"/>
              <w:gridCol w:w="727"/>
              <w:gridCol w:w="712"/>
              <w:gridCol w:w="704"/>
              <w:gridCol w:w="1259"/>
            </w:tblGrid>
            <w:tr w:rsidR="00C951A4" w:rsidRPr="00C951A4" w14:paraId="72090FF5" w14:textId="77777777" w:rsidTr="003B0A0F">
              <w:tc>
                <w:tcPr>
                  <w:tcW w:w="998" w:type="dxa"/>
                </w:tcPr>
                <w:p w14:paraId="5898BDF2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proofErr w:type="spellStart"/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Loại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76BBD656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O</w:t>
                  </w:r>
                </w:p>
              </w:tc>
              <w:tc>
                <w:tcPr>
                  <w:tcW w:w="990" w:type="dxa"/>
                </w:tcPr>
                <w:p w14:paraId="1F1A90E3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G</w:t>
                  </w:r>
                </w:p>
              </w:tc>
              <w:tc>
                <w:tcPr>
                  <w:tcW w:w="1080" w:type="dxa"/>
                </w:tcPr>
                <w:p w14:paraId="593520D1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K</w:t>
                  </w:r>
                </w:p>
              </w:tc>
              <w:tc>
                <w:tcPr>
                  <w:tcW w:w="1080" w:type="dxa"/>
                </w:tcPr>
                <w:p w14:paraId="6638CF49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T</w:t>
                  </w:r>
                </w:p>
              </w:tc>
              <w:tc>
                <w:tcPr>
                  <w:tcW w:w="1080" w:type="dxa"/>
                </w:tcPr>
                <w:p w14:paraId="2C7509CC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S</w:t>
                  </w:r>
                </w:p>
              </w:tc>
              <w:tc>
                <w:tcPr>
                  <w:tcW w:w="1800" w:type="dxa"/>
                </w:tcPr>
                <w:p w14:paraId="2105AEA1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</w:p>
              </w:tc>
            </w:tr>
            <w:tr w:rsidR="00C951A4" w:rsidRPr="00C951A4" w14:paraId="3C7F111A" w14:textId="77777777" w:rsidTr="003B0A0F">
              <w:tc>
                <w:tcPr>
                  <w:tcW w:w="998" w:type="dxa"/>
                </w:tcPr>
                <w:p w14:paraId="60B6100E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proofErr w:type="spellStart"/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Tần</w:t>
                  </w:r>
                  <w:proofErr w:type="spellEnd"/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 xml:space="preserve"> </w:t>
                  </w:r>
                  <w:proofErr w:type="spellStart"/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số</w:t>
                  </w:r>
                  <w:proofErr w:type="spellEnd"/>
                </w:p>
              </w:tc>
              <w:tc>
                <w:tcPr>
                  <w:tcW w:w="1080" w:type="dxa"/>
                </w:tcPr>
                <w:p w14:paraId="4392D236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13</w:t>
                  </w:r>
                </w:p>
              </w:tc>
              <w:tc>
                <w:tcPr>
                  <w:tcW w:w="990" w:type="dxa"/>
                </w:tcPr>
                <w:p w14:paraId="72973562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11</w:t>
                  </w:r>
                </w:p>
              </w:tc>
              <w:tc>
                <w:tcPr>
                  <w:tcW w:w="1080" w:type="dxa"/>
                </w:tcPr>
                <w:p w14:paraId="2DE7F3A7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4</w:t>
                  </w:r>
                </w:p>
              </w:tc>
              <w:tc>
                <w:tcPr>
                  <w:tcW w:w="1080" w:type="dxa"/>
                </w:tcPr>
                <w:p w14:paraId="367B1BAB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5</w:t>
                  </w:r>
                </w:p>
              </w:tc>
              <w:tc>
                <w:tcPr>
                  <w:tcW w:w="1080" w:type="dxa"/>
                </w:tcPr>
                <w:p w14:paraId="2BE14C55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7</w:t>
                  </w:r>
                </w:p>
              </w:tc>
              <w:tc>
                <w:tcPr>
                  <w:tcW w:w="1800" w:type="dxa"/>
                </w:tcPr>
                <w:p w14:paraId="7D3A3137" w14:textId="77777777" w:rsidR="00C951A4" w:rsidRPr="00C951A4" w:rsidRDefault="00C951A4" w:rsidP="00C951A4">
                  <w:pPr>
                    <w:pStyle w:val="TableParagraph"/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</w:pPr>
                  <w:proofErr w:type="spellStart"/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>Tổng</w:t>
                  </w:r>
                  <w:proofErr w:type="spellEnd"/>
                  <w:r w:rsidRPr="00C951A4">
                    <w:rPr>
                      <w:rFonts w:asciiTheme="majorHAnsi" w:hAnsiTheme="majorHAnsi" w:cstheme="majorHAnsi"/>
                      <w:sz w:val="26"/>
                      <w:szCs w:val="26"/>
                      <w:lang w:val="en-US"/>
                    </w:rPr>
                    <w:t xml:space="preserve"> = 40</w:t>
                  </w:r>
                </w:p>
              </w:tc>
            </w:tr>
          </w:tbl>
          <w:p w14:paraId="5CC3B10C" w14:textId="77777777" w:rsidR="00C951A4" w:rsidRPr="00C951A4" w:rsidRDefault="00C951A4" w:rsidP="00C951A4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</w:tcPr>
          <w:p w14:paraId="5A6C0960" w14:textId="4E0F7E40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1,0</w:t>
            </w:r>
          </w:p>
        </w:tc>
      </w:tr>
      <w:tr w:rsidR="00C951A4" w:rsidRPr="00C951A4" w14:paraId="3E16354A" w14:textId="77777777" w:rsidTr="00353143">
        <w:tc>
          <w:tcPr>
            <w:tcW w:w="2122" w:type="dxa"/>
            <w:hideMark/>
          </w:tcPr>
          <w:p w14:paraId="7A9A968D" w14:textId="03EAF67F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</w:pP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lastRenderedPageBreak/>
              <w:t>Bài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  <w:szCs w:val="26"/>
              </w:rPr>
              <w:t xml:space="preserve"> 6 </w:t>
            </w:r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 xml:space="preserve">(1 </w:t>
            </w:r>
            <w:proofErr w:type="spellStart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điểm</w:t>
            </w:r>
            <w:proofErr w:type="spellEnd"/>
            <w:r w:rsidRPr="00C951A4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</w:tcPr>
          <w:p w14:paraId="78698E85" w14:textId="048D6DBF" w:rsidR="00C951A4" w:rsidRPr="00C951A4" w:rsidRDefault="00C951A4" w:rsidP="00C951A4">
            <w:pPr>
              <w:pStyle w:val="oancuaDanhsach"/>
              <w:numPr>
                <w:ilvl w:val="0"/>
                <w:numId w:val="10"/>
              </w:numPr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</w:pP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Nhiệt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độ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trong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phòng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lạnh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là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: (-6) + 2 = -4 </w:t>
            </w: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vertAlign w:val="superscript"/>
                <w:lang w:eastAsia="vi-VN"/>
              </w:rPr>
              <w:t>0</w:t>
            </w: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C</w:t>
            </w:r>
          </w:p>
          <w:p w14:paraId="3D6CB749" w14:textId="6CD712C9" w:rsidR="00C951A4" w:rsidRPr="00C951A4" w:rsidRDefault="00C951A4" w:rsidP="00C951A4">
            <w:pPr>
              <w:pStyle w:val="oancuaDanhsach"/>
              <w:numPr>
                <w:ilvl w:val="0"/>
                <w:numId w:val="10"/>
              </w:numPr>
              <w:spacing w:line="288" w:lineRule="auto"/>
              <w:jc w:val="both"/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</w:pP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Ta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có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:</w:t>
            </w:r>
            <w:r w:rsidRPr="00C951A4">
              <w:rPr>
                <w:rFonts w:asciiTheme="majorHAnsi" w:hAnsiTheme="majorHAnsi" w:cstheme="majorHAnsi"/>
              </w:rPr>
              <w:object w:dxaOrig="2538" w:dyaOrig="372" w14:anchorId="3345A9BB">
                <v:shape id="_x0000_i1181" type="#_x0000_t75" style="width:127.15pt;height:18.6pt" o:ole="">
                  <v:imagedata r:id="rId82" o:title=""/>
                </v:shape>
                <o:OLEObject Type="Embed" ProgID="Equation.DSMT4" ShapeID="_x0000_i1181" DrawAspect="Content" ObjectID="_1789236269" r:id="rId83"/>
              </w:object>
            </w: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ab/>
            </w: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ab/>
            </w:r>
          </w:p>
          <w:p w14:paraId="0EC02E10" w14:textId="77777777" w:rsidR="00C951A4" w:rsidRPr="00C951A4" w:rsidRDefault="00C951A4" w:rsidP="00C951A4">
            <w:pPr>
              <w:spacing w:line="288" w:lineRule="auto"/>
              <w:jc w:val="both"/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position w:val="-46"/>
                <w:sz w:val="26"/>
                <w:szCs w:val="26"/>
              </w:rPr>
              <w:object w:dxaOrig="7560" w:dyaOrig="1092" w14:anchorId="128D3A5C">
                <v:shape id="_x0000_i1182" type="#_x0000_t75" style="width:378pt;height:54.6pt" o:ole="">
                  <v:imagedata r:id="rId84" o:title=""/>
                </v:shape>
                <o:OLEObject Type="Embed" ProgID="Equation.DSMT4" ShapeID="_x0000_i1182" DrawAspect="Content" ObjectID="_1789236270" r:id="rId85"/>
              </w:object>
            </w:r>
          </w:p>
          <w:p w14:paraId="7DB3C22C" w14:textId="77777777" w:rsidR="00C951A4" w:rsidRPr="00C951A4" w:rsidRDefault="00C951A4" w:rsidP="00C951A4">
            <w:pPr>
              <w:spacing w:line="288" w:lineRule="auto"/>
              <w:jc w:val="both"/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position w:val="-22"/>
                <w:sz w:val="26"/>
                <w:szCs w:val="26"/>
              </w:rPr>
              <w:object w:dxaOrig="3468" w:dyaOrig="588" w14:anchorId="4F04A394">
                <v:shape id="_x0000_i1183" type="#_x0000_t75" style="width:173.6pt;height:29.6pt" o:ole="">
                  <v:imagedata r:id="rId86" o:title=""/>
                </v:shape>
                <o:OLEObject Type="Embed" ProgID="Equation.DSMT4" ShapeID="_x0000_i1183" DrawAspect="Content" ObjectID="_1789236271" r:id="rId87"/>
              </w:object>
            </w: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.</w:t>
            </w:r>
          </w:p>
          <w:p w14:paraId="742D122F" w14:textId="77777777" w:rsidR="00C951A4" w:rsidRPr="00C951A4" w:rsidRDefault="00C951A4" w:rsidP="00C951A4">
            <w:pPr>
              <w:spacing w:line="288" w:lineRule="auto"/>
              <w:jc w:val="both"/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</w:pP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Từ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đó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r w:rsidRPr="00C951A4">
              <w:rPr>
                <w:rFonts w:asciiTheme="majorHAnsi" w:hAnsiTheme="majorHAnsi" w:cstheme="majorHAnsi"/>
                <w:color w:val="000000" w:themeColor="text1"/>
                <w:position w:val="-4"/>
                <w:sz w:val="26"/>
                <w:szCs w:val="26"/>
              </w:rPr>
              <w:object w:dxaOrig="240" w:dyaOrig="264" w14:anchorId="00043B89">
                <v:shape id="_x0000_i1184" type="#_x0000_t75" style="width:12.2pt;height:13.35pt" o:ole="">
                  <v:imagedata r:id="rId88" o:title=""/>
                </v:shape>
                <o:OLEObject Type="Embed" ProgID="Equation.DSMT4" ShapeID="_x0000_i1184" DrawAspect="Content" ObjectID="_1789236272" r:id="rId89"/>
              </w:object>
            </w:r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chia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hết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>cho</w:t>
            </w:r>
            <w:proofErr w:type="spellEnd"/>
            <w:r w:rsidRPr="00C951A4">
              <w:rPr>
                <w:rFonts w:asciiTheme="majorHAnsi" w:eastAsia="Palatino Linotype" w:hAnsiTheme="majorHAnsi" w:cstheme="majorHAnsi"/>
                <w:color w:val="000000" w:themeColor="text1"/>
                <w:sz w:val="26"/>
                <w:szCs w:val="26"/>
                <w:lang w:eastAsia="vi-VN"/>
              </w:rPr>
              <w:t xml:space="preserve"> 13.</w:t>
            </w:r>
          </w:p>
          <w:p w14:paraId="178E8FB1" w14:textId="0C5AA3B0" w:rsidR="00C951A4" w:rsidRPr="00C951A4" w:rsidRDefault="00C951A4" w:rsidP="00C951A4">
            <w:pPr>
              <w:pStyle w:val="oancuaDanhsach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04099C2B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  <w:p w14:paraId="6EC1EEB1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0BB5AE7A" w14:textId="77777777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</w:p>
          <w:p w14:paraId="532B4581" w14:textId="6B0F9706" w:rsidR="00C951A4" w:rsidRPr="00C951A4" w:rsidRDefault="00C951A4" w:rsidP="00C951A4">
            <w:pPr>
              <w:jc w:val="center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 w:rsidRPr="00C951A4">
              <w:rPr>
                <w:rFonts w:asciiTheme="majorHAnsi" w:hAnsiTheme="majorHAnsi" w:cstheme="majorHAnsi"/>
                <w:color w:val="000000" w:themeColor="text1"/>
                <w:szCs w:val="26"/>
              </w:rPr>
              <w:t>0,5</w:t>
            </w:r>
          </w:p>
        </w:tc>
      </w:tr>
      <w:tr w:rsidR="00C951A4" w:rsidRPr="0027451B" w14:paraId="5B508C1A" w14:textId="77777777" w:rsidTr="00353143">
        <w:tc>
          <w:tcPr>
            <w:tcW w:w="2122" w:type="dxa"/>
            <w:hideMark/>
          </w:tcPr>
          <w:p w14:paraId="75072009" w14:textId="77777777" w:rsidR="00C951A4" w:rsidRPr="0027451B" w:rsidRDefault="00C951A4" w:rsidP="00C951A4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  <w:proofErr w:type="spellEnd"/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 7 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(0,5 </w:t>
            </w:r>
            <w:proofErr w:type="spellStart"/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điểm</w:t>
            </w:r>
            <w:proofErr w:type="spellEnd"/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</w:tcPr>
          <w:p w14:paraId="2D64F667" w14:textId="77777777" w:rsidR="00C951A4" w:rsidRPr="0027451B" w:rsidRDefault="00C951A4" w:rsidP="00C951A4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154D8E16" w14:textId="77777777" w:rsidR="00C951A4" w:rsidRPr="0027451B" w:rsidRDefault="00C951A4" w:rsidP="00C951A4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</w:tr>
      <w:tr w:rsidR="00C951A4" w:rsidRPr="0027451B" w14:paraId="07B8748C" w14:textId="77777777" w:rsidTr="00353143">
        <w:tc>
          <w:tcPr>
            <w:tcW w:w="2122" w:type="dxa"/>
            <w:hideMark/>
          </w:tcPr>
          <w:p w14:paraId="3C1B9E6F" w14:textId="77777777" w:rsidR="00C951A4" w:rsidRPr="0027451B" w:rsidRDefault="00C951A4" w:rsidP="00C951A4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0A99CBC3" w14:textId="77777777" w:rsidR="00C951A4" w:rsidRPr="0027451B" w:rsidRDefault="00C951A4" w:rsidP="00C951A4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492ABD99" w14:textId="77777777" w:rsidR="00C951A4" w:rsidRPr="0027451B" w:rsidRDefault="00C951A4" w:rsidP="00C951A4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</w:tc>
      </w:tr>
    </w:tbl>
    <w:p w14:paraId="4A5BC9CB" w14:textId="77777777" w:rsidR="004366A8" w:rsidRPr="00AF4693" w:rsidRDefault="004366A8" w:rsidP="004366A8">
      <w:pPr>
        <w:rPr>
          <w:b/>
          <w:bCs/>
          <w:color w:val="000000" w:themeColor="text1"/>
          <w:sz w:val="26"/>
          <w:szCs w:val="26"/>
        </w:rPr>
      </w:pPr>
    </w:p>
    <w:p w14:paraId="7F6F6239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0D83426D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09021BD1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46465DEC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247FB2AF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3E594DA8" w14:textId="148DF1BE" w:rsidR="004366A8" w:rsidRPr="00997144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714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99714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030508DE" w14:textId="77777777" w:rsidR="004366A8" w:rsidRPr="00B55145" w:rsidRDefault="004366A8" w:rsidP="004366A8">
      <w:pPr>
        <w:ind w:left="360"/>
        <w:rPr>
          <w:b/>
          <w:bCs/>
          <w:sz w:val="32"/>
          <w:szCs w:val="32"/>
        </w:rPr>
      </w:pPr>
    </w:p>
    <w:p w14:paraId="2A2BCBE5" w14:textId="77777777" w:rsidR="004366A8" w:rsidRPr="004366A8" w:rsidRDefault="004366A8"/>
    <w:sectPr w:rsidR="004366A8" w:rsidRPr="004366A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141CC1"/>
    <w:multiLevelType w:val="hybridMultilevel"/>
    <w:tmpl w:val="DEC48FF4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8F83B09"/>
    <w:multiLevelType w:val="hybridMultilevel"/>
    <w:tmpl w:val="DEC48F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C243EB"/>
    <w:multiLevelType w:val="hybridMultilevel"/>
    <w:tmpl w:val="B89E1050"/>
    <w:lvl w:ilvl="0" w:tplc="84E25B8E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CA7EDC"/>
    <w:multiLevelType w:val="hybridMultilevel"/>
    <w:tmpl w:val="277075DC"/>
    <w:lvl w:ilvl="0" w:tplc="0F964DB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549431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4"/>
  </w:num>
  <w:num w:numId="6" w16cid:durableId="1099762474">
    <w:abstractNumId w:val="7"/>
  </w:num>
  <w:num w:numId="7" w16cid:durableId="31086645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536514">
    <w:abstractNumId w:val="5"/>
  </w:num>
  <w:num w:numId="9" w16cid:durableId="1135836808">
    <w:abstractNumId w:val="3"/>
  </w:num>
  <w:num w:numId="10" w16cid:durableId="37357595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2C4EBA"/>
    <w:rsid w:val="003A05D8"/>
    <w:rsid w:val="004366A8"/>
    <w:rsid w:val="006347A0"/>
    <w:rsid w:val="00733DE5"/>
    <w:rsid w:val="00C951A4"/>
    <w:rsid w:val="00EB1D93"/>
    <w:rsid w:val="00F25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4366A8"/>
    <w:rPr>
      <w:lang w:val="en-US"/>
    </w:rPr>
  </w:style>
  <w:style w:type="paragraph" w:styleId="u3">
    <w:name w:val="heading 3"/>
    <w:basedOn w:val="Binhthng"/>
    <w:link w:val="u3Char"/>
    <w:uiPriority w:val="9"/>
    <w:unhideWhenUsed/>
    <w:qFormat/>
    <w:rsid w:val="00F25361"/>
    <w:pPr>
      <w:widowControl w:val="0"/>
      <w:autoSpaceDE w:val="0"/>
      <w:autoSpaceDN w:val="0"/>
      <w:spacing w:after="0" w:line="240" w:lineRule="auto"/>
      <w:ind w:left="754" w:hanging="492"/>
      <w:jc w:val="both"/>
      <w:outlineLvl w:val="2"/>
    </w:pPr>
    <w:rPr>
      <w:rFonts w:ascii="Times New Roman" w:eastAsia="Times New Roman" w:hAnsi="Times New Roman" w:cs="Times New Roman"/>
      <w:b/>
      <w:bCs/>
      <w:i/>
      <w:iCs/>
      <w:kern w:val="0"/>
      <w:sz w:val="28"/>
      <w:szCs w:val="28"/>
      <w:lang w:val="vi"/>
      <w14:ligatures w14:val="none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aliases w:val="List Paragraph_FS,bullet,Cita extensa,HPL01,Colorful List - Accent 13"/>
    <w:basedOn w:val="Binhthng"/>
    <w:link w:val="oancuaDanhsachChar"/>
    <w:uiPriority w:val="34"/>
    <w:qFormat/>
    <w:rsid w:val="004366A8"/>
    <w:pPr>
      <w:ind w:left="720"/>
      <w:contextualSpacing/>
    </w:pPr>
  </w:style>
  <w:style w:type="character" w:customStyle="1" w:styleId="oancuaDanhsachChar">
    <w:name w:val="Đoạn của Danh sách Char"/>
    <w:aliases w:val="List Paragraph_FS Char,bullet Char,Cita extensa Char,HPL01 Char,Colorful List - Accent 13 Char"/>
    <w:link w:val="oancuaDanhsach"/>
    <w:uiPriority w:val="34"/>
    <w:qFormat/>
    <w:rsid w:val="004366A8"/>
    <w:rPr>
      <w:lang w:val="en-US"/>
    </w:rPr>
  </w:style>
  <w:style w:type="character" w:customStyle="1" w:styleId="u3Char">
    <w:name w:val="Đầu đề 3 Char"/>
    <w:basedOn w:val="Phngmcinhcuaoanvn"/>
    <w:link w:val="u3"/>
    <w:uiPriority w:val="9"/>
    <w:rsid w:val="00F25361"/>
    <w:rPr>
      <w:rFonts w:ascii="Times New Roman" w:eastAsia="Times New Roman" w:hAnsi="Times New Roman" w:cs="Times New Roman"/>
      <w:b/>
      <w:bCs/>
      <w:i/>
      <w:iCs/>
      <w:kern w:val="0"/>
      <w:sz w:val="28"/>
      <w:szCs w:val="28"/>
      <w:lang w:val="vi"/>
      <w14:ligatures w14:val="none"/>
    </w:rPr>
  </w:style>
  <w:style w:type="paragraph" w:styleId="ThngthngWeb">
    <w:name w:val="Normal (Web)"/>
    <w:basedOn w:val="Binhthng"/>
    <w:link w:val="ThngthngWebChar"/>
    <w:uiPriority w:val="99"/>
    <w:unhideWhenUsed/>
    <w:qFormat/>
    <w:rsid w:val="00F253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ThngthngWebChar">
    <w:name w:val="Thông thường (Web) Char"/>
    <w:link w:val="ThngthngWeb"/>
    <w:uiPriority w:val="99"/>
    <w:qFormat/>
    <w:rsid w:val="00F25361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styleId="LiBang">
    <w:name w:val="Table Grid"/>
    <w:basedOn w:val="BangThngthng"/>
    <w:uiPriority w:val="39"/>
    <w:rsid w:val="00F25361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Binhthng"/>
    <w:uiPriority w:val="1"/>
    <w:qFormat/>
    <w:rsid w:val="00C951A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5" Type="http://schemas.openxmlformats.org/officeDocument/2006/relationships/image" Target="media/image1.wmf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png"/><Relationship Id="rId77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png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png"/><Relationship Id="rId75" Type="http://schemas.openxmlformats.org/officeDocument/2006/relationships/image" Target="media/image39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40.wmf"/><Relationship Id="rId7" Type="http://schemas.openxmlformats.org/officeDocument/2006/relationships/image" Target="media/image2.png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985</Words>
  <Characters>5620</Characters>
  <DocSecurity>0</DocSecurity>
  <Lines>46</Lines>
  <Paragraphs>1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30T14:05:00Z</dcterms:created>
  <dcterms:modified xsi:type="dcterms:W3CDTF">2024-09-30T14:05:00Z</dcterms:modified>
</cp:coreProperties>
</file>